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1574" w:rsidRPr="00A03158" w:rsidRDefault="00801574" w:rsidP="00801574">
      <w:pPr>
        <w:spacing w:line="360" w:lineRule="auto"/>
        <w:jc w:val="center"/>
        <w:rPr>
          <w:b/>
        </w:rPr>
      </w:pPr>
      <w:r w:rsidRPr="00A03158">
        <w:rPr>
          <w:b/>
        </w:rPr>
        <w:t>BAB III</w:t>
      </w:r>
    </w:p>
    <w:p w:rsidR="00801574" w:rsidRPr="00A03158" w:rsidRDefault="00801574" w:rsidP="00801574">
      <w:pPr>
        <w:spacing w:line="360" w:lineRule="auto"/>
        <w:jc w:val="center"/>
        <w:rPr>
          <w:b/>
        </w:rPr>
      </w:pPr>
      <w:r w:rsidRPr="00A03158">
        <w:rPr>
          <w:b/>
        </w:rPr>
        <w:t>METODE PENELITIAN</w:t>
      </w:r>
    </w:p>
    <w:p w:rsidR="00801574" w:rsidRPr="00A03158" w:rsidRDefault="00801574" w:rsidP="00801574">
      <w:pPr>
        <w:spacing w:line="360" w:lineRule="auto"/>
        <w:jc w:val="center"/>
        <w:rPr>
          <w:b/>
        </w:rPr>
      </w:pPr>
    </w:p>
    <w:p w:rsidR="00801574" w:rsidRPr="00A03158" w:rsidRDefault="00801574" w:rsidP="00801574">
      <w:pPr>
        <w:pStyle w:val="ListParagraph"/>
        <w:numPr>
          <w:ilvl w:val="0"/>
          <w:numId w:val="1"/>
        </w:numPr>
        <w:spacing w:line="480" w:lineRule="auto"/>
        <w:ind w:left="0" w:hanging="284"/>
        <w:rPr>
          <w:b/>
        </w:rPr>
      </w:pPr>
      <w:r w:rsidRPr="00A03158">
        <w:rPr>
          <w:b/>
        </w:rPr>
        <w:t>Jenis Penelitian</w:t>
      </w:r>
    </w:p>
    <w:p w:rsidR="006978A6" w:rsidRPr="00A03158" w:rsidRDefault="006978A6" w:rsidP="00801574">
      <w:pPr>
        <w:spacing w:line="480" w:lineRule="auto"/>
        <w:ind w:firstLine="851"/>
        <w:jc w:val="both"/>
      </w:pPr>
      <w:r w:rsidRPr="00A03158">
        <w:t>Jenis penlitian yang digunakan dalama penelitian ini adalah penelitian kuantitatif dengan pola analisis statistik deskriptif dan statistik inferensial, yakni penelitian yang dilakukan dengan cara mengumpulkan data yangberupa angka-angka kemudian ditabulasikan dalam bentuk tabel distribusi frekuensi dan persentase dengan tujuan memberikan gambaran atau deskripsi tentang data yang ada sebagai hasil penelitian.</w:t>
      </w:r>
    </w:p>
    <w:p w:rsidR="00801574" w:rsidRPr="00A03158" w:rsidRDefault="006978A6" w:rsidP="006978A6">
      <w:pPr>
        <w:spacing w:line="480" w:lineRule="auto"/>
        <w:ind w:firstLine="851"/>
        <w:jc w:val="both"/>
      </w:pPr>
      <w:r w:rsidRPr="00A03158">
        <w:t xml:space="preserve">Penelitian ini bersifat korelasional karena penelitian ini berusaha untuk menyelidiki pengaruh antara dua variabel, dalam hal ini adalah variabel Penerapan Manajemen Berbasis Sekolah sebagai variabel bebas dan variabel Prestasi Belajar sebagai variabel terikat. </w:t>
      </w:r>
    </w:p>
    <w:p w:rsidR="006978A6" w:rsidRPr="00A03158" w:rsidRDefault="00801574" w:rsidP="006978A6">
      <w:pPr>
        <w:pStyle w:val="ListParagraph"/>
        <w:numPr>
          <w:ilvl w:val="0"/>
          <w:numId w:val="1"/>
        </w:numPr>
        <w:spacing w:after="200" w:line="480" w:lineRule="auto"/>
        <w:ind w:left="0" w:hanging="284"/>
        <w:jc w:val="both"/>
        <w:rPr>
          <w:b/>
        </w:rPr>
      </w:pPr>
      <w:r w:rsidRPr="00A03158">
        <w:rPr>
          <w:b/>
        </w:rPr>
        <w:t>Tempat dan waktu penelitia</w:t>
      </w:r>
      <w:r w:rsidRPr="00A03158">
        <w:rPr>
          <w:b/>
          <w:lang w:val="id-ID"/>
        </w:rPr>
        <w:t>n</w:t>
      </w:r>
    </w:p>
    <w:p w:rsidR="006978A6" w:rsidRPr="00A03158" w:rsidRDefault="006978A6" w:rsidP="00224A90">
      <w:pPr>
        <w:pStyle w:val="ListParagraph"/>
        <w:numPr>
          <w:ilvl w:val="0"/>
          <w:numId w:val="10"/>
        </w:numPr>
        <w:spacing w:after="200" w:line="480" w:lineRule="auto"/>
        <w:ind w:left="284" w:hanging="284"/>
        <w:jc w:val="both"/>
      </w:pPr>
      <w:r w:rsidRPr="00A03158">
        <w:t xml:space="preserve">Tempat </w:t>
      </w:r>
      <w:r w:rsidR="00224A90" w:rsidRPr="00A03158">
        <w:t>Penelitian</w:t>
      </w:r>
    </w:p>
    <w:p w:rsidR="00801574" w:rsidRPr="00A03158" w:rsidRDefault="00801574" w:rsidP="00801574">
      <w:pPr>
        <w:pStyle w:val="ListParagraph"/>
        <w:spacing w:after="200" w:line="480" w:lineRule="auto"/>
        <w:ind w:left="0" w:firstLine="720"/>
        <w:jc w:val="both"/>
      </w:pPr>
      <w:r w:rsidRPr="00A03158">
        <w:t xml:space="preserve">Tempat penelitian ini dilaksanakan di </w:t>
      </w:r>
      <w:r w:rsidRPr="00A03158">
        <w:rPr>
          <w:lang w:val="id-ID"/>
        </w:rPr>
        <w:t>SM</w:t>
      </w:r>
      <w:r w:rsidR="006978A6" w:rsidRPr="00A03158">
        <w:t xml:space="preserve">A </w:t>
      </w:r>
      <w:r w:rsidRPr="00A03158">
        <w:rPr>
          <w:lang w:val="id-ID"/>
        </w:rPr>
        <w:t>N</w:t>
      </w:r>
      <w:r w:rsidR="006978A6" w:rsidRPr="00A03158">
        <w:t>egeri</w:t>
      </w:r>
      <w:r w:rsidRPr="00A03158">
        <w:rPr>
          <w:lang w:val="id-ID"/>
        </w:rPr>
        <w:t xml:space="preserve"> 5 Konawe Selatan</w:t>
      </w:r>
      <w:r w:rsidRPr="00A03158">
        <w:t xml:space="preserve"> Kab Kon</w:t>
      </w:r>
      <w:r w:rsidR="00ED090B" w:rsidRPr="00A03158">
        <w:rPr>
          <w:lang w:val="id-ID"/>
        </w:rPr>
        <w:t xml:space="preserve">awe </w:t>
      </w:r>
      <w:r w:rsidR="00ED090B" w:rsidRPr="00A03158">
        <w:t>Sel</w:t>
      </w:r>
      <w:r w:rsidR="00ED090B" w:rsidRPr="00A03158">
        <w:rPr>
          <w:lang w:val="id-ID"/>
        </w:rPr>
        <w:t>atan</w:t>
      </w:r>
      <w:r w:rsidRPr="00A03158">
        <w:t>, tepatnya di wilayah kelurahan Moramo Kecamatan Moramo Kabupaten Konawe Selatan.</w:t>
      </w:r>
    </w:p>
    <w:p w:rsidR="006978A6" w:rsidRPr="00A03158" w:rsidRDefault="006978A6" w:rsidP="00224A90">
      <w:pPr>
        <w:pStyle w:val="ListParagraph"/>
        <w:numPr>
          <w:ilvl w:val="0"/>
          <w:numId w:val="10"/>
        </w:numPr>
        <w:spacing w:line="480" w:lineRule="auto"/>
        <w:ind w:left="284" w:hanging="284"/>
        <w:jc w:val="both"/>
        <w:rPr>
          <w:b/>
        </w:rPr>
      </w:pPr>
      <w:r w:rsidRPr="00A03158">
        <w:t>Waktu penelitian</w:t>
      </w:r>
    </w:p>
    <w:p w:rsidR="00801574" w:rsidRPr="00A03158" w:rsidRDefault="00801574" w:rsidP="00ED090B">
      <w:pPr>
        <w:spacing w:line="480" w:lineRule="auto"/>
        <w:ind w:firstLine="851"/>
        <w:jc w:val="both"/>
      </w:pPr>
      <w:r w:rsidRPr="00A03158">
        <w:t xml:space="preserve">Penelitian ini </w:t>
      </w:r>
      <w:r w:rsidR="00ED090B" w:rsidRPr="00A03158">
        <w:rPr>
          <w:lang w:val="id-ID"/>
        </w:rPr>
        <w:t>akan</w:t>
      </w:r>
      <w:r w:rsidR="00ED090B" w:rsidRPr="00A03158">
        <w:t xml:space="preserve"> dilaksanakan selama</w:t>
      </w:r>
      <w:r w:rsidR="00ED090B" w:rsidRPr="00A03158">
        <w:rPr>
          <w:lang w:val="id-ID"/>
        </w:rPr>
        <w:t xml:space="preserve"> </w:t>
      </w:r>
      <w:r w:rsidRPr="00A03158">
        <w:t>3 bulan mulai dari penyusunan proposal ini sampai pada penyusunan skripsi.</w:t>
      </w:r>
    </w:p>
    <w:p w:rsidR="006978A6" w:rsidRPr="00A03158" w:rsidRDefault="006978A6" w:rsidP="006978A6">
      <w:pPr>
        <w:pStyle w:val="ListParagraph"/>
        <w:numPr>
          <w:ilvl w:val="0"/>
          <w:numId w:val="1"/>
        </w:numPr>
        <w:spacing w:line="480" w:lineRule="auto"/>
        <w:ind w:left="0" w:hanging="284"/>
        <w:jc w:val="both"/>
        <w:rPr>
          <w:b/>
        </w:rPr>
      </w:pPr>
      <w:r w:rsidRPr="00A03158">
        <w:rPr>
          <w:b/>
        </w:rPr>
        <w:lastRenderedPageBreak/>
        <w:t xml:space="preserve">Variabel </w:t>
      </w:r>
      <w:r w:rsidR="001113AD">
        <w:rPr>
          <w:b/>
        </w:rPr>
        <w:t xml:space="preserve">dan Desain </w:t>
      </w:r>
      <w:r w:rsidRPr="00A03158">
        <w:rPr>
          <w:b/>
        </w:rPr>
        <w:t>Penelitian</w:t>
      </w:r>
    </w:p>
    <w:p w:rsidR="006978A6" w:rsidRPr="00A03158" w:rsidRDefault="006978A6" w:rsidP="00224A90">
      <w:pPr>
        <w:pStyle w:val="ListParagraph"/>
        <w:numPr>
          <w:ilvl w:val="0"/>
          <w:numId w:val="11"/>
        </w:numPr>
        <w:spacing w:line="480" w:lineRule="auto"/>
        <w:ind w:left="284" w:hanging="284"/>
        <w:jc w:val="both"/>
        <w:rPr>
          <w:b/>
        </w:rPr>
      </w:pPr>
      <w:r w:rsidRPr="00A03158">
        <w:rPr>
          <w:b/>
        </w:rPr>
        <w:t>Variabel penelitian</w:t>
      </w:r>
    </w:p>
    <w:p w:rsidR="006978A6" w:rsidRPr="00A03158" w:rsidRDefault="006978A6" w:rsidP="0063075F">
      <w:pPr>
        <w:spacing w:line="480" w:lineRule="auto"/>
        <w:ind w:firstLine="851"/>
        <w:jc w:val="both"/>
      </w:pPr>
      <w:r w:rsidRPr="00A03158">
        <w:t xml:space="preserve">Variabel </w:t>
      </w:r>
      <w:r w:rsidR="0063075F" w:rsidRPr="00A03158">
        <w:t>penelitian adalah obyek penelitian atau apa yang menjadi titik perhatian suatu penelitian</w:t>
      </w:r>
      <w:r w:rsidR="0063075F" w:rsidRPr="00A03158">
        <w:rPr>
          <w:rStyle w:val="FootnoteReference"/>
        </w:rPr>
        <w:footnoteReference w:id="2"/>
      </w:r>
      <w:r w:rsidR="0063075F" w:rsidRPr="00A03158">
        <w:t>. Dalam penelitian ini terdapat dua jenis variabel yaitu variabel bebas dan variabel terikat. Variabel terikat merupakan suatu akibat yang keadaannya dipengaruhi oleh variabel bebas. Sedangkan variabel bebas adalah variabel yang secara sengaja dipelajari pengaruhnya terhadap variabel terikat.</w:t>
      </w:r>
    </w:p>
    <w:p w:rsidR="0063075F" w:rsidRPr="00A03158" w:rsidRDefault="0063075F" w:rsidP="00224A90">
      <w:pPr>
        <w:pStyle w:val="ListParagraph"/>
        <w:numPr>
          <w:ilvl w:val="0"/>
          <w:numId w:val="12"/>
        </w:numPr>
        <w:spacing w:line="480" w:lineRule="auto"/>
        <w:ind w:left="709" w:hanging="283"/>
        <w:jc w:val="both"/>
      </w:pPr>
      <w:r w:rsidRPr="00A03158">
        <w:t xml:space="preserve">Variabel bebas (independent) dengan </w:t>
      </w:r>
      <w:r w:rsidR="003D38C9" w:rsidRPr="00A03158">
        <w:t>si</w:t>
      </w:r>
      <w:r w:rsidRPr="00A03158">
        <w:t xml:space="preserve">mbol X yaitu </w:t>
      </w:r>
      <w:r w:rsidR="003D38C9" w:rsidRPr="00A03158">
        <w:t>penerapan manajemen berbasis sekolah.</w:t>
      </w:r>
    </w:p>
    <w:p w:rsidR="003D38C9" w:rsidRPr="00A03158" w:rsidRDefault="003D38C9" w:rsidP="00224A90">
      <w:pPr>
        <w:pStyle w:val="ListParagraph"/>
        <w:numPr>
          <w:ilvl w:val="0"/>
          <w:numId w:val="12"/>
        </w:numPr>
        <w:spacing w:line="480" w:lineRule="auto"/>
        <w:ind w:left="709" w:hanging="283"/>
        <w:jc w:val="both"/>
      </w:pPr>
      <w:r w:rsidRPr="00A03158">
        <w:t xml:space="preserve">Variabel terikat (dependent) dengan symbol Y yaitu </w:t>
      </w:r>
      <w:r w:rsidR="003F0C6D">
        <w:t>has</w:t>
      </w:r>
      <w:r w:rsidRPr="00A03158">
        <w:t>i</w:t>
      </w:r>
      <w:r w:rsidR="003F0C6D">
        <w:t>l</w:t>
      </w:r>
      <w:r w:rsidRPr="00A03158">
        <w:t xml:space="preserve"> belajar.</w:t>
      </w:r>
    </w:p>
    <w:p w:rsidR="003D38C9" w:rsidRPr="00A03158" w:rsidRDefault="003D38C9" w:rsidP="00224A90">
      <w:pPr>
        <w:pStyle w:val="ListParagraph"/>
        <w:numPr>
          <w:ilvl w:val="0"/>
          <w:numId w:val="11"/>
        </w:numPr>
        <w:spacing w:line="480" w:lineRule="auto"/>
        <w:ind w:left="284" w:hanging="284"/>
        <w:jc w:val="both"/>
        <w:rPr>
          <w:b/>
        </w:rPr>
      </w:pPr>
      <w:r w:rsidRPr="00A03158">
        <w:rPr>
          <w:b/>
        </w:rPr>
        <w:t>Desain penelitian</w:t>
      </w:r>
    </w:p>
    <w:p w:rsidR="003D38C9" w:rsidRPr="00A03158" w:rsidRDefault="003D38C9" w:rsidP="00224A90">
      <w:pPr>
        <w:spacing w:line="480" w:lineRule="auto"/>
        <w:ind w:left="142" w:firstLine="709"/>
        <w:jc w:val="both"/>
      </w:pPr>
      <w:r w:rsidRPr="00A03158">
        <w:t>Adapun variabel dalam penelitian ini adalah variabel X dan variabel Y, dengan desain penelitian sebagai berikut:</w:t>
      </w:r>
    </w:p>
    <w:p w:rsidR="006A6CC8" w:rsidRPr="00A03158" w:rsidRDefault="000F62F1" w:rsidP="006A6CC8">
      <w:r>
        <w:rPr>
          <w:noProof/>
        </w:rPr>
        <w:pict>
          <v:shapetype id="_x0000_t109" coordsize="21600,21600" o:spt="109" path="m,l,21600r21600,l21600,xe">
            <v:stroke joinstyle="miter"/>
            <v:path gradientshapeok="t" o:connecttype="rect"/>
          </v:shapetype>
          <v:shape id="_x0000_s1035" type="#_x0000_t109" style="position:absolute;margin-left:22.35pt;margin-top:6.05pt;width:39.75pt;height:30.75pt;z-index:251665408">
            <v:textbox>
              <w:txbxContent>
                <w:p w:rsidR="006A6CC8" w:rsidRDefault="006A6CC8" w:rsidP="006A6CC8">
                  <w:pPr>
                    <w:jc w:val="center"/>
                  </w:pPr>
                  <w:r>
                    <w:t>X</w:t>
                  </w:r>
                </w:p>
              </w:txbxContent>
            </v:textbox>
          </v:shape>
        </w:pict>
      </w:r>
      <w:r>
        <w:rPr>
          <w:noProof/>
        </w:rPr>
        <w:pict>
          <v:shape id="_x0000_s1036" type="#_x0000_t109" style="position:absolute;margin-left:118.35pt;margin-top:6.05pt;width:36pt;height:30.75pt;z-index:251666432">
            <v:textbox>
              <w:txbxContent>
                <w:p w:rsidR="006A6CC8" w:rsidRDefault="006A6CC8" w:rsidP="006A6CC8">
                  <w:pPr>
                    <w:jc w:val="center"/>
                  </w:pPr>
                  <w:r>
                    <w:t>Y</w:t>
                  </w:r>
                </w:p>
              </w:txbxContent>
            </v:textbox>
          </v:shape>
        </w:pict>
      </w:r>
      <w:r w:rsidR="006A6CC8" w:rsidRPr="00A03158">
        <w:t xml:space="preserve">                              r</w:t>
      </w:r>
    </w:p>
    <w:p w:rsidR="003D38C9" w:rsidRPr="00A03158" w:rsidRDefault="000F62F1" w:rsidP="006A6CC8">
      <w:pPr>
        <w:spacing w:line="480" w:lineRule="auto"/>
        <w:ind w:left="360" w:firstLine="491"/>
        <w:jc w:val="both"/>
      </w:pPr>
      <w:r>
        <w:rPr>
          <w:noProof/>
        </w:rPr>
        <w:pict>
          <v:line id="_x0000_s1037" style="position:absolute;left:0;text-align:left;z-index:251667456" from="66.6pt,8.6pt" to="118.35pt,8.6pt" wrapcoords="103 2 0 4 0 6 103 9 107 9 112 8 112 5 107 2 103 2">
            <v:stroke endarrow="block"/>
            <w10:wrap type="tight"/>
          </v:line>
        </w:pict>
      </w:r>
      <w:r w:rsidR="003D38C9" w:rsidRPr="00A03158">
        <w:t xml:space="preserve"> </w:t>
      </w:r>
    </w:p>
    <w:p w:rsidR="006A6CC8" w:rsidRPr="00A03158" w:rsidRDefault="006A6CC8" w:rsidP="006A6CC8">
      <w:pPr>
        <w:spacing w:line="480" w:lineRule="auto"/>
        <w:ind w:left="360" w:firstLine="491"/>
        <w:jc w:val="both"/>
      </w:pPr>
    </w:p>
    <w:p w:rsidR="003D38C9" w:rsidRPr="00A03158" w:rsidRDefault="003D38C9" w:rsidP="003D38C9">
      <w:pPr>
        <w:spacing w:line="480" w:lineRule="auto"/>
        <w:ind w:left="360" w:hanging="360"/>
        <w:jc w:val="both"/>
      </w:pPr>
      <w:r w:rsidRPr="00A03158">
        <w:t xml:space="preserve">Keterangan: </w:t>
      </w:r>
      <w:r w:rsidRPr="00A03158">
        <w:rPr>
          <w:b/>
        </w:rPr>
        <w:t>X</w:t>
      </w:r>
      <w:r w:rsidRPr="00A03158">
        <w:t>= Penerapan Manajemen Berbasis Sekolah</w:t>
      </w:r>
    </w:p>
    <w:p w:rsidR="003D38C9" w:rsidRPr="00A03158" w:rsidRDefault="0094331A" w:rsidP="0094331A">
      <w:pPr>
        <w:spacing w:line="480" w:lineRule="auto"/>
        <w:ind w:left="360" w:firstLine="774"/>
        <w:jc w:val="both"/>
      </w:pPr>
      <w:r w:rsidRPr="00A03158">
        <w:t xml:space="preserve"> </w:t>
      </w:r>
      <w:r w:rsidRPr="00A03158">
        <w:rPr>
          <w:b/>
        </w:rPr>
        <w:t>Y</w:t>
      </w:r>
      <w:r w:rsidR="003F0C6D">
        <w:t>= Hasil</w:t>
      </w:r>
      <w:r w:rsidRPr="00A03158">
        <w:t xml:space="preserve"> Belajar di SMA Negeri 5 Konawe Selatan.</w:t>
      </w:r>
    </w:p>
    <w:p w:rsidR="0094331A" w:rsidRPr="00A03158" w:rsidRDefault="0094331A" w:rsidP="0094331A">
      <w:pPr>
        <w:spacing w:line="480" w:lineRule="auto"/>
        <w:ind w:left="1560" w:hanging="426"/>
        <w:jc w:val="both"/>
      </w:pPr>
      <w:r w:rsidRPr="00A03158">
        <w:rPr>
          <w:b/>
        </w:rPr>
        <w:t xml:space="preserve"> r = </w:t>
      </w:r>
      <w:r w:rsidRPr="00A03158">
        <w:t>Pengaruh</w:t>
      </w:r>
      <w:r w:rsidRPr="00A03158">
        <w:rPr>
          <w:b/>
        </w:rPr>
        <w:t xml:space="preserve"> </w:t>
      </w:r>
      <w:r w:rsidRPr="00A03158">
        <w:t xml:space="preserve">Penerapan Manajemen Berbasis Sekolah </w:t>
      </w:r>
      <w:r w:rsidR="003F0C6D">
        <w:t xml:space="preserve">terhadap hasil belajar siswa </w:t>
      </w:r>
      <w:r w:rsidRPr="00A03158">
        <w:t>di SMA Negeri  5 Konawe selatan.</w:t>
      </w:r>
    </w:p>
    <w:p w:rsidR="0094331A" w:rsidRPr="00A03158" w:rsidRDefault="0094331A" w:rsidP="006A6CC8">
      <w:pPr>
        <w:spacing w:line="480" w:lineRule="auto"/>
        <w:jc w:val="both"/>
        <w:rPr>
          <w:b/>
        </w:rPr>
      </w:pPr>
    </w:p>
    <w:p w:rsidR="00801574" w:rsidRPr="00A03158" w:rsidRDefault="0094331A" w:rsidP="00801574">
      <w:pPr>
        <w:pStyle w:val="ListParagraph"/>
        <w:numPr>
          <w:ilvl w:val="0"/>
          <w:numId w:val="1"/>
        </w:numPr>
        <w:spacing w:after="200" w:line="480" w:lineRule="auto"/>
        <w:ind w:left="0" w:hanging="284"/>
        <w:jc w:val="both"/>
        <w:rPr>
          <w:b/>
        </w:rPr>
      </w:pPr>
      <w:r w:rsidRPr="00A03158">
        <w:rPr>
          <w:b/>
        </w:rPr>
        <w:lastRenderedPageBreak/>
        <w:t>Populasi dan Sampel</w:t>
      </w:r>
    </w:p>
    <w:p w:rsidR="00801574" w:rsidRPr="00224A90" w:rsidRDefault="0094331A" w:rsidP="00801574">
      <w:pPr>
        <w:pStyle w:val="ListParagraph"/>
        <w:numPr>
          <w:ilvl w:val="0"/>
          <w:numId w:val="2"/>
        </w:numPr>
        <w:spacing w:line="480" w:lineRule="auto"/>
        <w:ind w:left="284" w:hanging="284"/>
        <w:jc w:val="both"/>
      </w:pPr>
      <w:r w:rsidRPr="00224A90">
        <w:t>Populasi</w:t>
      </w:r>
    </w:p>
    <w:p w:rsidR="0094331A" w:rsidRPr="00A03158" w:rsidRDefault="0094331A" w:rsidP="002B5052">
      <w:pPr>
        <w:spacing w:line="480" w:lineRule="auto"/>
        <w:ind w:firstLine="851"/>
        <w:jc w:val="both"/>
      </w:pPr>
      <w:r w:rsidRPr="00A03158">
        <w:t xml:space="preserve">Menurut Suharsimi Arikunto, populasi adalah </w:t>
      </w:r>
      <w:r w:rsidR="00A65B8D" w:rsidRPr="00A03158">
        <w:t>keseluruhan dari objek penelitian</w:t>
      </w:r>
      <w:r w:rsidR="00A65B8D" w:rsidRPr="00A03158">
        <w:rPr>
          <w:rStyle w:val="FootnoteReference"/>
        </w:rPr>
        <w:footnoteReference w:id="3"/>
      </w:r>
      <w:r w:rsidR="00A65B8D" w:rsidRPr="00A03158">
        <w:t xml:space="preserve">. Adapun yang menjadi populasi dalam penelitian ini adalah siswa SMA Negeri 5 Konawe Selatan </w:t>
      </w:r>
      <w:r w:rsidR="002B5052" w:rsidRPr="00A03158">
        <w:t xml:space="preserve">kelas XI </w:t>
      </w:r>
      <w:r w:rsidR="00A65B8D" w:rsidRPr="00A03158">
        <w:t xml:space="preserve">yang berjumlah </w:t>
      </w:r>
      <w:r w:rsidR="002B5052" w:rsidRPr="00A03158">
        <w:t xml:space="preserve">106 siswa. </w:t>
      </w:r>
    </w:p>
    <w:p w:rsidR="00801574" w:rsidRPr="00224A90" w:rsidRDefault="002B5052" w:rsidP="00801574">
      <w:pPr>
        <w:pStyle w:val="ListParagraph"/>
        <w:numPr>
          <w:ilvl w:val="0"/>
          <w:numId w:val="2"/>
        </w:numPr>
        <w:spacing w:line="480" w:lineRule="auto"/>
        <w:ind w:left="284" w:hanging="284"/>
        <w:jc w:val="both"/>
      </w:pPr>
      <w:r w:rsidRPr="00224A90">
        <w:t>Sampel</w:t>
      </w:r>
    </w:p>
    <w:p w:rsidR="002B5052" w:rsidRPr="00A03158" w:rsidRDefault="002B5052" w:rsidP="00037C41">
      <w:pPr>
        <w:spacing w:line="480" w:lineRule="auto"/>
        <w:ind w:firstLine="851"/>
        <w:jc w:val="both"/>
      </w:pPr>
      <w:r w:rsidRPr="00A03158">
        <w:t>Sampel adalah sebagian dari jumlah dan karakteristik yang dimiliki oleh populasi</w:t>
      </w:r>
      <w:r w:rsidRPr="00A03158">
        <w:rPr>
          <w:rStyle w:val="FootnoteReference"/>
        </w:rPr>
        <w:footnoteReference w:id="4"/>
      </w:r>
      <w:r w:rsidR="00037C41" w:rsidRPr="00A03158">
        <w:t xml:space="preserve">. Mengingat besarnya populasi di atas maka penulis mengadakan sampel penelitian dengan teknik </w:t>
      </w:r>
      <w:r w:rsidR="00037C41" w:rsidRPr="00A03158">
        <w:rPr>
          <w:i/>
        </w:rPr>
        <w:t xml:space="preserve">simple random samling </w:t>
      </w:r>
      <w:r w:rsidR="00037C41" w:rsidRPr="00A03158">
        <w:t>yaitu dengan menyederhanakan obyek penelitian untuk siswa SMA Negeri 5 Konawe Selatan.</w:t>
      </w:r>
    </w:p>
    <w:p w:rsidR="00037C41" w:rsidRPr="00A03158" w:rsidRDefault="00037C41" w:rsidP="00037C41">
      <w:pPr>
        <w:spacing w:line="480" w:lineRule="auto"/>
        <w:ind w:firstLine="851"/>
        <w:jc w:val="both"/>
      </w:pPr>
      <w:r w:rsidRPr="00A03158">
        <w:t>Suharsimi Arikunto menyatakan bahwa:</w:t>
      </w:r>
    </w:p>
    <w:p w:rsidR="00037C41" w:rsidRPr="00A03158" w:rsidRDefault="00037C41" w:rsidP="00CE1439">
      <w:pPr>
        <w:ind w:left="567"/>
        <w:jc w:val="both"/>
      </w:pPr>
      <w:r w:rsidRPr="00A03158">
        <w:t>Dalam pengambilan sampel yang apabila sampelnya kurang dari 100, lebih baik di ambil semuanya, sehingga penelitiannya merupakan penelitian populasi. Selanjutnya jika jumlah subjeknya besar dapat di ambil antara 10%-15% atau 20%-25% atau lebih</w:t>
      </w:r>
      <w:r w:rsidR="00CE1439" w:rsidRPr="00A03158">
        <w:rPr>
          <w:rStyle w:val="FootnoteReference"/>
        </w:rPr>
        <w:footnoteReference w:id="5"/>
      </w:r>
      <w:r w:rsidR="00CE1439" w:rsidRPr="00A03158">
        <w:t>.</w:t>
      </w:r>
    </w:p>
    <w:p w:rsidR="00CE1439" w:rsidRDefault="00CE1439" w:rsidP="00CE1439">
      <w:pPr>
        <w:ind w:left="567"/>
        <w:jc w:val="both"/>
      </w:pPr>
    </w:p>
    <w:p w:rsidR="008D194A" w:rsidRDefault="008D194A" w:rsidP="00CE1439">
      <w:pPr>
        <w:ind w:left="567"/>
        <w:jc w:val="both"/>
      </w:pPr>
    </w:p>
    <w:p w:rsidR="008D194A" w:rsidRDefault="008D194A" w:rsidP="00CE1439">
      <w:pPr>
        <w:ind w:left="567"/>
        <w:jc w:val="both"/>
      </w:pPr>
    </w:p>
    <w:p w:rsidR="008D194A" w:rsidRDefault="008D194A" w:rsidP="00CE1439">
      <w:pPr>
        <w:ind w:left="567"/>
        <w:jc w:val="both"/>
      </w:pPr>
    </w:p>
    <w:p w:rsidR="008D194A" w:rsidRDefault="008D194A" w:rsidP="00CE1439">
      <w:pPr>
        <w:ind w:left="567"/>
        <w:jc w:val="both"/>
      </w:pPr>
    </w:p>
    <w:p w:rsidR="008D194A" w:rsidRDefault="008D194A" w:rsidP="00CE1439">
      <w:pPr>
        <w:ind w:left="567"/>
        <w:jc w:val="both"/>
      </w:pPr>
    </w:p>
    <w:p w:rsidR="008D194A" w:rsidRDefault="008D194A" w:rsidP="00CE1439">
      <w:pPr>
        <w:ind w:left="567"/>
        <w:jc w:val="both"/>
      </w:pPr>
    </w:p>
    <w:p w:rsidR="008D194A" w:rsidRDefault="008D194A" w:rsidP="00CE1439">
      <w:pPr>
        <w:ind w:left="567"/>
        <w:jc w:val="both"/>
      </w:pPr>
    </w:p>
    <w:p w:rsidR="008D194A" w:rsidRDefault="008D194A" w:rsidP="00CE1439">
      <w:pPr>
        <w:ind w:left="567"/>
        <w:jc w:val="both"/>
      </w:pPr>
    </w:p>
    <w:p w:rsidR="008D194A" w:rsidRDefault="008D194A" w:rsidP="00CE1439">
      <w:pPr>
        <w:ind w:left="567"/>
        <w:jc w:val="both"/>
      </w:pPr>
    </w:p>
    <w:p w:rsidR="008D194A" w:rsidRPr="00A03158" w:rsidRDefault="008D194A" w:rsidP="00CE1439">
      <w:pPr>
        <w:ind w:left="567"/>
        <w:jc w:val="both"/>
      </w:pPr>
    </w:p>
    <w:p w:rsidR="008D194A" w:rsidRDefault="00CE1439" w:rsidP="008D194A">
      <w:pPr>
        <w:spacing w:line="480" w:lineRule="auto"/>
        <w:ind w:firstLine="851"/>
        <w:jc w:val="both"/>
      </w:pPr>
      <w:r w:rsidRPr="00A03158">
        <w:lastRenderedPageBreak/>
        <w:t>Adapun sampel yang diambil 30% dari populasi 106 siswa khusus kelas XI yaitu 32 orang siswa dengan rincian sebagai berikut:</w:t>
      </w:r>
    </w:p>
    <w:p w:rsidR="00224A90" w:rsidRPr="00A03158" w:rsidRDefault="00224A90" w:rsidP="00224A90">
      <w:pPr>
        <w:spacing w:line="480" w:lineRule="auto"/>
        <w:jc w:val="center"/>
      </w:pPr>
      <w:r w:rsidRPr="00224A90">
        <w:rPr>
          <w:b/>
        </w:rPr>
        <w:t>Tabel. 1</w:t>
      </w:r>
      <w:r>
        <w:t xml:space="preserve"> Keadaan </w:t>
      </w:r>
      <w:r w:rsidR="00C04EED">
        <w:t>Populasi dan sampel</w:t>
      </w:r>
    </w:p>
    <w:tbl>
      <w:tblPr>
        <w:tblStyle w:val="TableGrid"/>
        <w:tblW w:w="0" w:type="auto"/>
        <w:tblInd w:w="108" w:type="dxa"/>
        <w:tblLook w:val="04A0"/>
      </w:tblPr>
      <w:tblGrid>
        <w:gridCol w:w="567"/>
        <w:gridCol w:w="1985"/>
        <w:gridCol w:w="1843"/>
        <w:gridCol w:w="1701"/>
        <w:gridCol w:w="1417"/>
      </w:tblGrid>
      <w:tr w:rsidR="009128B9" w:rsidRPr="00A03158" w:rsidTr="009D4F8F">
        <w:tc>
          <w:tcPr>
            <w:tcW w:w="567" w:type="dxa"/>
          </w:tcPr>
          <w:p w:rsidR="009128B9" w:rsidRPr="00A03158" w:rsidRDefault="00832F3D" w:rsidP="009128B9">
            <w:pPr>
              <w:spacing w:line="276" w:lineRule="auto"/>
              <w:jc w:val="center"/>
              <w:rPr>
                <w:sz w:val="24"/>
                <w:szCs w:val="24"/>
              </w:rPr>
            </w:pPr>
            <w:r w:rsidRPr="00A03158">
              <w:rPr>
                <w:sz w:val="24"/>
                <w:szCs w:val="24"/>
              </w:rPr>
              <w:t>No</w:t>
            </w:r>
          </w:p>
        </w:tc>
        <w:tc>
          <w:tcPr>
            <w:tcW w:w="1985" w:type="dxa"/>
          </w:tcPr>
          <w:p w:rsidR="009128B9" w:rsidRPr="00A03158" w:rsidRDefault="009128B9" w:rsidP="009128B9">
            <w:pPr>
              <w:spacing w:line="276" w:lineRule="auto"/>
              <w:jc w:val="center"/>
              <w:rPr>
                <w:sz w:val="24"/>
                <w:szCs w:val="24"/>
              </w:rPr>
            </w:pPr>
            <w:r w:rsidRPr="00A03158">
              <w:rPr>
                <w:sz w:val="24"/>
                <w:szCs w:val="24"/>
              </w:rPr>
              <w:t>Kelas XI</w:t>
            </w:r>
          </w:p>
        </w:tc>
        <w:tc>
          <w:tcPr>
            <w:tcW w:w="1843" w:type="dxa"/>
          </w:tcPr>
          <w:p w:rsidR="009128B9" w:rsidRPr="00A03158" w:rsidRDefault="009128B9" w:rsidP="009128B9">
            <w:pPr>
              <w:spacing w:line="276" w:lineRule="auto"/>
              <w:jc w:val="center"/>
              <w:rPr>
                <w:sz w:val="24"/>
                <w:szCs w:val="24"/>
              </w:rPr>
            </w:pPr>
            <w:r w:rsidRPr="00A03158">
              <w:rPr>
                <w:sz w:val="24"/>
                <w:szCs w:val="24"/>
              </w:rPr>
              <w:t>Laki-laki</w:t>
            </w:r>
          </w:p>
        </w:tc>
        <w:tc>
          <w:tcPr>
            <w:tcW w:w="1701" w:type="dxa"/>
          </w:tcPr>
          <w:p w:rsidR="009128B9" w:rsidRPr="00A03158" w:rsidRDefault="008613F2" w:rsidP="009128B9">
            <w:pPr>
              <w:spacing w:line="276" w:lineRule="auto"/>
              <w:jc w:val="center"/>
              <w:rPr>
                <w:sz w:val="24"/>
                <w:szCs w:val="24"/>
              </w:rPr>
            </w:pPr>
            <w:r w:rsidRPr="00A03158">
              <w:rPr>
                <w:sz w:val="24"/>
                <w:szCs w:val="24"/>
              </w:rPr>
              <w:t>P</w:t>
            </w:r>
            <w:r w:rsidR="009128B9" w:rsidRPr="00A03158">
              <w:rPr>
                <w:sz w:val="24"/>
                <w:szCs w:val="24"/>
              </w:rPr>
              <w:t>erempuan</w:t>
            </w:r>
          </w:p>
        </w:tc>
        <w:tc>
          <w:tcPr>
            <w:tcW w:w="1417" w:type="dxa"/>
          </w:tcPr>
          <w:p w:rsidR="009128B9" w:rsidRPr="00A03158" w:rsidRDefault="009128B9" w:rsidP="009128B9">
            <w:pPr>
              <w:spacing w:line="276" w:lineRule="auto"/>
              <w:jc w:val="center"/>
              <w:rPr>
                <w:sz w:val="24"/>
                <w:szCs w:val="24"/>
              </w:rPr>
            </w:pPr>
            <w:r w:rsidRPr="00A03158">
              <w:rPr>
                <w:sz w:val="24"/>
                <w:szCs w:val="24"/>
              </w:rPr>
              <w:t>Jumlah</w:t>
            </w:r>
          </w:p>
        </w:tc>
      </w:tr>
      <w:tr w:rsidR="009128B9" w:rsidRPr="00A03158" w:rsidTr="009D4F8F">
        <w:tc>
          <w:tcPr>
            <w:tcW w:w="567" w:type="dxa"/>
          </w:tcPr>
          <w:p w:rsidR="009128B9" w:rsidRPr="00A03158" w:rsidRDefault="009128B9" w:rsidP="009128B9">
            <w:pPr>
              <w:spacing w:line="276" w:lineRule="auto"/>
              <w:jc w:val="center"/>
              <w:rPr>
                <w:sz w:val="24"/>
                <w:szCs w:val="24"/>
              </w:rPr>
            </w:pPr>
            <w:r w:rsidRPr="00A03158">
              <w:rPr>
                <w:sz w:val="24"/>
                <w:szCs w:val="24"/>
              </w:rPr>
              <w:t>1</w:t>
            </w:r>
          </w:p>
        </w:tc>
        <w:tc>
          <w:tcPr>
            <w:tcW w:w="1985" w:type="dxa"/>
          </w:tcPr>
          <w:p w:rsidR="009128B9" w:rsidRPr="00A03158" w:rsidRDefault="009128B9" w:rsidP="009128B9">
            <w:pPr>
              <w:spacing w:line="276" w:lineRule="auto"/>
              <w:jc w:val="center"/>
              <w:rPr>
                <w:sz w:val="24"/>
                <w:szCs w:val="24"/>
                <w:vertAlign w:val="superscript"/>
              </w:rPr>
            </w:pPr>
            <w:r w:rsidRPr="00A03158">
              <w:rPr>
                <w:sz w:val="24"/>
                <w:szCs w:val="24"/>
              </w:rPr>
              <w:t>IPS</w:t>
            </w:r>
            <w:r w:rsidRPr="00A03158">
              <w:rPr>
                <w:sz w:val="24"/>
                <w:szCs w:val="24"/>
                <w:vertAlign w:val="superscript"/>
              </w:rPr>
              <w:t>1</w:t>
            </w:r>
          </w:p>
        </w:tc>
        <w:tc>
          <w:tcPr>
            <w:tcW w:w="1843" w:type="dxa"/>
          </w:tcPr>
          <w:p w:rsidR="009128B9" w:rsidRPr="00A03158" w:rsidRDefault="009128B9" w:rsidP="009128B9">
            <w:pPr>
              <w:spacing w:line="276" w:lineRule="auto"/>
              <w:jc w:val="center"/>
              <w:rPr>
                <w:sz w:val="24"/>
                <w:szCs w:val="24"/>
              </w:rPr>
            </w:pPr>
            <w:r w:rsidRPr="00A03158">
              <w:rPr>
                <w:sz w:val="24"/>
                <w:szCs w:val="24"/>
              </w:rPr>
              <w:t>10</w:t>
            </w:r>
          </w:p>
        </w:tc>
        <w:tc>
          <w:tcPr>
            <w:tcW w:w="1701" w:type="dxa"/>
          </w:tcPr>
          <w:p w:rsidR="009128B9" w:rsidRPr="00A03158" w:rsidRDefault="009128B9" w:rsidP="009128B9">
            <w:pPr>
              <w:spacing w:line="276" w:lineRule="auto"/>
              <w:jc w:val="center"/>
              <w:rPr>
                <w:sz w:val="24"/>
                <w:szCs w:val="24"/>
              </w:rPr>
            </w:pPr>
            <w:r w:rsidRPr="00A03158">
              <w:rPr>
                <w:sz w:val="24"/>
                <w:szCs w:val="24"/>
              </w:rPr>
              <w:t>14</w:t>
            </w:r>
          </w:p>
        </w:tc>
        <w:tc>
          <w:tcPr>
            <w:tcW w:w="1417" w:type="dxa"/>
          </w:tcPr>
          <w:p w:rsidR="009128B9" w:rsidRPr="00A03158" w:rsidRDefault="009128B9" w:rsidP="009128B9">
            <w:pPr>
              <w:spacing w:line="276" w:lineRule="auto"/>
              <w:jc w:val="center"/>
              <w:rPr>
                <w:sz w:val="24"/>
                <w:szCs w:val="24"/>
              </w:rPr>
            </w:pPr>
            <w:r w:rsidRPr="00A03158">
              <w:rPr>
                <w:sz w:val="24"/>
                <w:szCs w:val="24"/>
              </w:rPr>
              <w:t>24</w:t>
            </w:r>
          </w:p>
        </w:tc>
      </w:tr>
      <w:tr w:rsidR="009128B9" w:rsidRPr="00A03158" w:rsidTr="009D4F8F">
        <w:tc>
          <w:tcPr>
            <w:tcW w:w="567" w:type="dxa"/>
          </w:tcPr>
          <w:p w:rsidR="009128B9" w:rsidRPr="00A03158" w:rsidRDefault="009128B9" w:rsidP="009128B9">
            <w:pPr>
              <w:spacing w:line="276" w:lineRule="auto"/>
              <w:jc w:val="center"/>
              <w:rPr>
                <w:sz w:val="24"/>
                <w:szCs w:val="24"/>
              </w:rPr>
            </w:pPr>
            <w:r w:rsidRPr="00A03158">
              <w:rPr>
                <w:sz w:val="24"/>
                <w:szCs w:val="24"/>
              </w:rPr>
              <w:t>2</w:t>
            </w:r>
          </w:p>
        </w:tc>
        <w:tc>
          <w:tcPr>
            <w:tcW w:w="1985" w:type="dxa"/>
          </w:tcPr>
          <w:p w:rsidR="009128B9" w:rsidRPr="00A03158" w:rsidRDefault="009128B9" w:rsidP="009128B9">
            <w:pPr>
              <w:spacing w:line="276" w:lineRule="auto"/>
              <w:jc w:val="center"/>
              <w:rPr>
                <w:sz w:val="24"/>
                <w:szCs w:val="24"/>
                <w:vertAlign w:val="superscript"/>
              </w:rPr>
            </w:pPr>
            <w:r w:rsidRPr="00A03158">
              <w:rPr>
                <w:sz w:val="24"/>
                <w:szCs w:val="24"/>
              </w:rPr>
              <w:t>IPS</w:t>
            </w:r>
            <w:r w:rsidRPr="00A03158">
              <w:rPr>
                <w:sz w:val="24"/>
                <w:szCs w:val="24"/>
                <w:vertAlign w:val="superscript"/>
              </w:rPr>
              <w:t>2</w:t>
            </w:r>
          </w:p>
        </w:tc>
        <w:tc>
          <w:tcPr>
            <w:tcW w:w="1843" w:type="dxa"/>
          </w:tcPr>
          <w:p w:rsidR="009128B9" w:rsidRPr="00A03158" w:rsidRDefault="009128B9" w:rsidP="009128B9">
            <w:pPr>
              <w:spacing w:line="276" w:lineRule="auto"/>
              <w:jc w:val="center"/>
              <w:rPr>
                <w:sz w:val="24"/>
                <w:szCs w:val="24"/>
              </w:rPr>
            </w:pPr>
            <w:r w:rsidRPr="00A03158">
              <w:rPr>
                <w:sz w:val="24"/>
                <w:szCs w:val="24"/>
              </w:rPr>
              <w:t>11</w:t>
            </w:r>
          </w:p>
        </w:tc>
        <w:tc>
          <w:tcPr>
            <w:tcW w:w="1701" w:type="dxa"/>
          </w:tcPr>
          <w:p w:rsidR="009128B9" w:rsidRPr="00A03158" w:rsidRDefault="009128B9" w:rsidP="009128B9">
            <w:pPr>
              <w:spacing w:line="276" w:lineRule="auto"/>
              <w:jc w:val="center"/>
              <w:rPr>
                <w:sz w:val="24"/>
                <w:szCs w:val="24"/>
              </w:rPr>
            </w:pPr>
            <w:r w:rsidRPr="00A03158">
              <w:rPr>
                <w:sz w:val="24"/>
                <w:szCs w:val="24"/>
              </w:rPr>
              <w:t>14</w:t>
            </w:r>
          </w:p>
        </w:tc>
        <w:tc>
          <w:tcPr>
            <w:tcW w:w="1417" w:type="dxa"/>
          </w:tcPr>
          <w:p w:rsidR="009128B9" w:rsidRPr="00A03158" w:rsidRDefault="009128B9" w:rsidP="009128B9">
            <w:pPr>
              <w:spacing w:line="276" w:lineRule="auto"/>
              <w:jc w:val="center"/>
              <w:rPr>
                <w:sz w:val="24"/>
                <w:szCs w:val="24"/>
              </w:rPr>
            </w:pPr>
            <w:r w:rsidRPr="00A03158">
              <w:rPr>
                <w:sz w:val="24"/>
                <w:szCs w:val="24"/>
              </w:rPr>
              <w:t>25</w:t>
            </w:r>
          </w:p>
        </w:tc>
      </w:tr>
      <w:tr w:rsidR="009128B9" w:rsidRPr="00A03158" w:rsidTr="009D4F8F">
        <w:tc>
          <w:tcPr>
            <w:tcW w:w="567" w:type="dxa"/>
          </w:tcPr>
          <w:p w:rsidR="009128B9" w:rsidRPr="00A03158" w:rsidRDefault="009128B9" w:rsidP="009128B9">
            <w:pPr>
              <w:spacing w:line="276" w:lineRule="auto"/>
              <w:jc w:val="center"/>
              <w:rPr>
                <w:sz w:val="24"/>
                <w:szCs w:val="24"/>
              </w:rPr>
            </w:pPr>
            <w:r w:rsidRPr="00A03158">
              <w:rPr>
                <w:sz w:val="24"/>
                <w:szCs w:val="24"/>
              </w:rPr>
              <w:t>3</w:t>
            </w:r>
          </w:p>
        </w:tc>
        <w:tc>
          <w:tcPr>
            <w:tcW w:w="1985" w:type="dxa"/>
          </w:tcPr>
          <w:p w:rsidR="009128B9" w:rsidRPr="00A03158" w:rsidRDefault="009128B9" w:rsidP="009128B9">
            <w:pPr>
              <w:spacing w:line="276" w:lineRule="auto"/>
              <w:jc w:val="center"/>
              <w:rPr>
                <w:sz w:val="24"/>
                <w:szCs w:val="24"/>
                <w:vertAlign w:val="superscript"/>
              </w:rPr>
            </w:pPr>
            <w:r w:rsidRPr="00A03158">
              <w:rPr>
                <w:sz w:val="24"/>
                <w:szCs w:val="24"/>
              </w:rPr>
              <w:t>IPA</w:t>
            </w:r>
            <w:r w:rsidRPr="00A03158">
              <w:rPr>
                <w:sz w:val="24"/>
                <w:szCs w:val="24"/>
                <w:vertAlign w:val="superscript"/>
              </w:rPr>
              <w:t>1</w:t>
            </w:r>
          </w:p>
        </w:tc>
        <w:tc>
          <w:tcPr>
            <w:tcW w:w="1843" w:type="dxa"/>
          </w:tcPr>
          <w:p w:rsidR="009128B9" w:rsidRPr="00A03158" w:rsidRDefault="009128B9" w:rsidP="009128B9">
            <w:pPr>
              <w:spacing w:line="276" w:lineRule="auto"/>
              <w:jc w:val="center"/>
              <w:rPr>
                <w:sz w:val="24"/>
                <w:szCs w:val="24"/>
              </w:rPr>
            </w:pPr>
            <w:r w:rsidRPr="00A03158">
              <w:rPr>
                <w:sz w:val="24"/>
                <w:szCs w:val="24"/>
              </w:rPr>
              <w:t>13</w:t>
            </w:r>
          </w:p>
        </w:tc>
        <w:tc>
          <w:tcPr>
            <w:tcW w:w="1701" w:type="dxa"/>
          </w:tcPr>
          <w:p w:rsidR="009128B9" w:rsidRPr="00A03158" w:rsidRDefault="009128B9" w:rsidP="009128B9">
            <w:pPr>
              <w:spacing w:line="276" w:lineRule="auto"/>
              <w:jc w:val="center"/>
              <w:rPr>
                <w:sz w:val="24"/>
                <w:szCs w:val="24"/>
              </w:rPr>
            </w:pPr>
            <w:r w:rsidRPr="00A03158">
              <w:rPr>
                <w:sz w:val="24"/>
                <w:szCs w:val="24"/>
              </w:rPr>
              <w:t>16</w:t>
            </w:r>
          </w:p>
        </w:tc>
        <w:tc>
          <w:tcPr>
            <w:tcW w:w="1417" w:type="dxa"/>
          </w:tcPr>
          <w:p w:rsidR="009128B9" w:rsidRPr="00A03158" w:rsidRDefault="009128B9" w:rsidP="009128B9">
            <w:pPr>
              <w:spacing w:line="276" w:lineRule="auto"/>
              <w:jc w:val="center"/>
              <w:rPr>
                <w:sz w:val="24"/>
                <w:szCs w:val="24"/>
              </w:rPr>
            </w:pPr>
            <w:r w:rsidRPr="00A03158">
              <w:rPr>
                <w:sz w:val="24"/>
                <w:szCs w:val="24"/>
              </w:rPr>
              <w:t>29</w:t>
            </w:r>
          </w:p>
        </w:tc>
      </w:tr>
      <w:tr w:rsidR="009128B9" w:rsidRPr="00A03158" w:rsidTr="009D4F8F">
        <w:tc>
          <w:tcPr>
            <w:tcW w:w="567" w:type="dxa"/>
          </w:tcPr>
          <w:p w:rsidR="009128B9" w:rsidRPr="00A03158" w:rsidRDefault="009128B9" w:rsidP="009128B9">
            <w:pPr>
              <w:spacing w:line="276" w:lineRule="auto"/>
              <w:jc w:val="center"/>
              <w:rPr>
                <w:sz w:val="24"/>
                <w:szCs w:val="24"/>
              </w:rPr>
            </w:pPr>
            <w:r w:rsidRPr="00A03158">
              <w:rPr>
                <w:sz w:val="24"/>
                <w:szCs w:val="24"/>
              </w:rPr>
              <w:t>4</w:t>
            </w:r>
          </w:p>
        </w:tc>
        <w:tc>
          <w:tcPr>
            <w:tcW w:w="1985" w:type="dxa"/>
          </w:tcPr>
          <w:p w:rsidR="009128B9" w:rsidRPr="00A03158" w:rsidRDefault="009128B9" w:rsidP="009128B9">
            <w:pPr>
              <w:spacing w:line="276" w:lineRule="auto"/>
              <w:jc w:val="center"/>
              <w:rPr>
                <w:sz w:val="24"/>
                <w:szCs w:val="24"/>
                <w:vertAlign w:val="superscript"/>
              </w:rPr>
            </w:pPr>
            <w:r w:rsidRPr="00A03158">
              <w:rPr>
                <w:sz w:val="24"/>
                <w:szCs w:val="24"/>
              </w:rPr>
              <w:t>IPA</w:t>
            </w:r>
            <w:r w:rsidRPr="00A03158">
              <w:rPr>
                <w:sz w:val="24"/>
                <w:szCs w:val="24"/>
                <w:vertAlign w:val="superscript"/>
              </w:rPr>
              <w:t>2</w:t>
            </w:r>
          </w:p>
        </w:tc>
        <w:tc>
          <w:tcPr>
            <w:tcW w:w="1843" w:type="dxa"/>
          </w:tcPr>
          <w:p w:rsidR="009128B9" w:rsidRPr="00A03158" w:rsidRDefault="009128B9" w:rsidP="009128B9">
            <w:pPr>
              <w:spacing w:line="276" w:lineRule="auto"/>
              <w:jc w:val="center"/>
              <w:rPr>
                <w:sz w:val="24"/>
                <w:szCs w:val="24"/>
              </w:rPr>
            </w:pPr>
            <w:r w:rsidRPr="00A03158">
              <w:rPr>
                <w:sz w:val="24"/>
                <w:szCs w:val="24"/>
              </w:rPr>
              <w:t>12</w:t>
            </w:r>
          </w:p>
        </w:tc>
        <w:tc>
          <w:tcPr>
            <w:tcW w:w="1701" w:type="dxa"/>
          </w:tcPr>
          <w:p w:rsidR="009128B9" w:rsidRPr="00A03158" w:rsidRDefault="009128B9" w:rsidP="009128B9">
            <w:pPr>
              <w:spacing w:line="276" w:lineRule="auto"/>
              <w:jc w:val="center"/>
              <w:rPr>
                <w:sz w:val="24"/>
                <w:szCs w:val="24"/>
              </w:rPr>
            </w:pPr>
            <w:r w:rsidRPr="00A03158">
              <w:rPr>
                <w:sz w:val="24"/>
                <w:szCs w:val="24"/>
              </w:rPr>
              <w:t>16</w:t>
            </w:r>
          </w:p>
        </w:tc>
        <w:tc>
          <w:tcPr>
            <w:tcW w:w="1417" w:type="dxa"/>
          </w:tcPr>
          <w:p w:rsidR="009128B9" w:rsidRPr="00A03158" w:rsidRDefault="009128B9" w:rsidP="009128B9">
            <w:pPr>
              <w:spacing w:line="276" w:lineRule="auto"/>
              <w:jc w:val="center"/>
              <w:rPr>
                <w:sz w:val="24"/>
                <w:szCs w:val="24"/>
              </w:rPr>
            </w:pPr>
            <w:r w:rsidRPr="00A03158">
              <w:rPr>
                <w:sz w:val="24"/>
                <w:szCs w:val="24"/>
              </w:rPr>
              <w:t>28</w:t>
            </w:r>
          </w:p>
        </w:tc>
      </w:tr>
      <w:tr w:rsidR="009128B9" w:rsidRPr="00A03158" w:rsidTr="009D4F8F">
        <w:tc>
          <w:tcPr>
            <w:tcW w:w="2552" w:type="dxa"/>
            <w:gridSpan w:val="2"/>
          </w:tcPr>
          <w:p w:rsidR="009128B9" w:rsidRPr="00A03158" w:rsidRDefault="009128B9" w:rsidP="009128B9">
            <w:pPr>
              <w:spacing w:line="276" w:lineRule="auto"/>
              <w:jc w:val="center"/>
              <w:rPr>
                <w:sz w:val="24"/>
                <w:szCs w:val="24"/>
              </w:rPr>
            </w:pPr>
            <w:r w:rsidRPr="00A03158">
              <w:rPr>
                <w:sz w:val="24"/>
                <w:szCs w:val="24"/>
              </w:rPr>
              <w:t>Jumlah</w:t>
            </w:r>
          </w:p>
        </w:tc>
        <w:tc>
          <w:tcPr>
            <w:tcW w:w="1843" w:type="dxa"/>
          </w:tcPr>
          <w:p w:rsidR="009128B9" w:rsidRPr="00A03158" w:rsidRDefault="009128B9" w:rsidP="009128B9">
            <w:pPr>
              <w:spacing w:line="276" w:lineRule="auto"/>
              <w:jc w:val="center"/>
              <w:rPr>
                <w:sz w:val="24"/>
                <w:szCs w:val="24"/>
              </w:rPr>
            </w:pPr>
            <w:r w:rsidRPr="00A03158">
              <w:rPr>
                <w:sz w:val="24"/>
                <w:szCs w:val="24"/>
              </w:rPr>
              <w:t>46</w:t>
            </w:r>
          </w:p>
        </w:tc>
        <w:tc>
          <w:tcPr>
            <w:tcW w:w="1701" w:type="dxa"/>
          </w:tcPr>
          <w:p w:rsidR="009128B9" w:rsidRPr="00A03158" w:rsidRDefault="009128B9" w:rsidP="009128B9">
            <w:pPr>
              <w:spacing w:line="276" w:lineRule="auto"/>
              <w:jc w:val="center"/>
              <w:rPr>
                <w:sz w:val="24"/>
                <w:szCs w:val="24"/>
              </w:rPr>
            </w:pPr>
            <w:r w:rsidRPr="00A03158">
              <w:rPr>
                <w:sz w:val="24"/>
                <w:szCs w:val="24"/>
              </w:rPr>
              <w:t>60</w:t>
            </w:r>
          </w:p>
        </w:tc>
        <w:tc>
          <w:tcPr>
            <w:tcW w:w="1417" w:type="dxa"/>
          </w:tcPr>
          <w:p w:rsidR="009128B9" w:rsidRPr="00A03158" w:rsidRDefault="009128B9" w:rsidP="009128B9">
            <w:pPr>
              <w:spacing w:line="276" w:lineRule="auto"/>
              <w:jc w:val="center"/>
              <w:rPr>
                <w:sz w:val="24"/>
                <w:szCs w:val="24"/>
              </w:rPr>
            </w:pPr>
            <w:r w:rsidRPr="00A03158">
              <w:rPr>
                <w:sz w:val="24"/>
                <w:szCs w:val="24"/>
              </w:rPr>
              <w:t>106</w:t>
            </w:r>
          </w:p>
        </w:tc>
      </w:tr>
    </w:tbl>
    <w:p w:rsidR="00224A90" w:rsidRPr="00224A90" w:rsidRDefault="00224A90" w:rsidP="00224A90">
      <w:pPr>
        <w:spacing w:line="480" w:lineRule="auto"/>
        <w:ind w:firstLine="851"/>
        <w:jc w:val="both"/>
        <w:rPr>
          <w:sz w:val="16"/>
        </w:rPr>
      </w:pPr>
    </w:p>
    <w:p w:rsidR="00F01D07" w:rsidRDefault="00832F3D" w:rsidP="008D194A">
      <w:pPr>
        <w:spacing w:line="480" w:lineRule="auto"/>
        <w:ind w:firstLine="851"/>
        <w:jc w:val="both"/>
      </w:pPr>
      <w:r>
        <w:t>Berda</w:t>
      </w:r>
      <w:r w:rsidR="00E849DA">
        <w:t>s</w:t>
      </w:r>
      <w:r>
        <w:t>arkan</w:t>
      </w:r>
      <w:r w:rsidR="007D0E54" w:rsidRPr="00A03158">
        <w:t xml:space="preserve"> tabel di atas, maka populasi dalam penelitian ini </w:t>
      </w:r>
      <w:r w:rsidR="007B4C5C" w:rsidRPr="00A03158">
        <w:t>berjumlah 106 siswa, maka sampel</w:t>
      </w:r>
      <w:r w:rsidR="007D0E54" w:rsidRPr="00A03158">
        <w:t xml:space="preserve"> dalam penelitian tersebut berjumlah 32 siswa.</w:t>
      </w:r>
      <w:r w:rsidR="00300920">
        <w:t xml:space="preserve"> Sampel </w:t>
      </w:r>
      <w:r w:rsidR="00CC6C4F">
        <w:t>didapat dari</w:t>
      </w:r>
      <w:r w:rsidR="0042090A">
        <w:t xml:space="preserve"> </w:t>
      </w:r>
    </w:p>
    <w:p w:rsidR="0042090A" w:rsidRDefault="000F62F1" w:rsidP="0042090A">
      <w:pPr>
        <w:spacing w:line="276" w:lineRule="auto"/>
        <w:jc w:val="both"/>
      </w:pPr>
      <w:r>
        <w:rPr>
          <w:noProof/>
        </w:rPr>
        <w:pict>
          <v:shapetype id="_x0000_t32" coordsize="21600,21600" o:spt="32" o:oned="t" path="m,l21600,21600e" filled="f">
            <v:path arrowok="t" fillok="f" o:connecttype="none"/>
            <o:lock v:ext="edit" shapetype="t"/>
          </v:shapetype>
          <v:shape id="_x0000_s1059" type="#_x0000_t32" style="position:absolute;left:0;text-align:left;margin-left:63.6pt;margin-top:11.85pt;width:27.75pt;height:.05pt;z-index:251671552" o:connectortype="straight"/>
        </w:pict>
      </w:r>
      <w:r w:rsidR="00F01D07">
        <w:t xml:space="preserve">         </w:t>
      </w:r>
      <w:r w:rsidR="0042090A">
        <w:t>106   x</w:t>
      </w:r>
      <w:r w:rsidR="008D194A">
        <w:t xml:space="preserve"> </w:t>
      </w:r>
      <w:r w:rsidR="0042090A">
        <w:t xml:space="preserve"> 100%</w:t>
      </w:r>
      <w:r w:rsidR="008D194A">
        <w:t xml:space="preserve"> = 31,8 = 32 </w:t>
      </w:r>
    </w:p>
    <w:p w:rsidR="0042090A" w:rsidRPr="00CC6C4F" w:rsidRDefault="0042090A" w:rsidP="0042090A">
      <w:pPr>
        <w:spacing w:line="276" w:lineRule="auto"/>
        <w:jc w:val="both"/>
      </w:pPr>
      <w:r>
        <w:t xml:space="preserve">           </w:t>
      </w:r>
      <w:r>
        <w:tab/>
        <w:t xml:space="preserve">          </w:t>
      </w:r>
      <w:r w:rsidR="008D194A">
        <w:t xml:space="preserve"> </w:t>
      </w:r>
      <w:r>
        <w:t xml:space="preserve">30     </w:t>
      </w:r>
    </w:p>
    <w:p w:rsidR="00CC6C4F" w:rsidRPr="0042090A" w:rsidRDefault="0042090A" w:rsidP="0042090A">
      <w:pPr>
        <w:pStyle w:val="ListParagraph"/>
        <w:numPr>
          <w:ilvl w:val="0"/>
          <w:numId w:val="1"/>
        </w:numPr>
        <w:spacing w:line="480" w:lineRule="auto"/>
        <w:ind w:left="0" w:hanging="284"/>
        <w:jc w:val="both"/>
        <w:rPr>
          <w:b/>
        </w:rPr>
      </w:pPr>
      <w:r w:rsidRPr="0042090A">
        <w:rPr>
          <w:b/>
        </w:rPr>
        <w:t>Metode Pengumpulan Data</w:t>
      </w:r>
    </w:p>
    <w:p w:rsidR="00801574" w:rsidRPr="00A03158" w:rsidRDefault="007B4C5C" w:rsidP="007B4C5C">
      <w:pPr>
        <w:pStyle w:val="ListParagraph"/>
        <w:spacing w:after="200" w:line="480" w:lineRule="auto"/>
        <w:ind w:left="0" w:firstLine="851"/>
        <w:jc w:val="both"/>
        <w:rPr>
          <w:b/>
        </w:rPr>
      </w:pPr>
      <w:r w:rsidRPr="00A03158">
        <w:t xml:space="preserve">Prosedur pengumpulan data dalam penelitian ini menggunakan tiga teknik dilakukan berulang-ulang agar keabsahan data dapat dipertanggung jawabkan: </w:t>
      </w:r>
    </w:p>
    <w:p w:rsidR="00801574" w:rsidRPr="00A03158" w:rsidRDefault="007B4C5C" w:rsidP="00801574">
      <w:pPr>
        <w:pStyle w:val="ListParagraph"/>
        <w:numPr>
          <w:ilvl w:val="0"/>
          <w:numId w:val="4"/>
        </w:numPr>
        <w:tabs>
          <w:tab w:val="left" w:pos="1985"/>
        </w:tabs>
        <w:spacing w:line="480" w:lineRule="auto"/>
        <w:ind w:left="284" w:hanging="284"/>
        <w:jc w:val="both"/>
      </w:pPr>
      <w:r w:rsidRPr="00A03158">
        <w:t>Teknik Obsevasi</w:t>
      </w:r>
    </w:p>
    <w:p w:rsidR="008D194A" w:rsidRPr="00A03158" w:rsidRDefault="007B4C5C" w:rsidP="008D194A">
      <w:pPr>
        <w:tabs>
          <w:tab w:val="left" w:pos="1985"/>
        </w:tabs>
        <w:spacing w:line="480" w:lineRule="auto"/>
        <w:ind w:firstLine="851"/>
        <w:jc w:val="both"/>
      </w:pPr>
      <w:r w:rsidRPr="00A03158">
        <w:t xml:space="preserve">Teknik pengumpulan data dengan cara melakukan pengamatan langsung </w:t>
      </w:r>
      <w:r w:rsidR="003B3E7A" w:rsidRPr="00A03158">
        <w:t>terhadap objek penelitian. Dalam penelitian ini, penelitian menggunakan observasi partisipatif yaitu peneliti terlibat dengan kegiatan sehari-hari orang atau subyek yang sedang diamati, sambil melakukan pengamatan, peneliti ikut terlibat pada sumber data. Dengan observasi partisipatif ini, maka data yang diperoleh akan lebih lengkap, tajam, sampai mengetahui tingkat makna dari setiap pelaku subyek.</w:t>
      </w:r>
    </w:p>
    <w:p w:rsidR="005045EC" w:rsidRPr="00A03158" w:rsidRDefault="005045EC" w:rsidP="005045EC">
      <w:pPr>
        <w:pStyle w:val="ListParagraph"/>
        <w:numPr>
          <w:ilvl w:val="0"/>
          <w:numId w:val="4"/>
        </w:numPr>
        <w:tabs>
          <w:tab w:val="left" w:pos="1985"/>
        </w:tabs>
        <w:spacing w:line="480" w:lineRule="auto"/>
        <w:ind w:left="284" w:hanging="284"/>
        <w:jc w:val="both"/>
      </w:pPr>
      <w:r w:rsidRPr="00A03158">
        <w:lastRenderedPageBreak/>
        <w:t>Metode Dokumentasi</w:t>
      </w:r>
    </w:p>
    <w:p w:rsidR="005045EC" w:rsidRPr="00A03158" w:rsidRDefault="005045EC" w:rsidP="005045EC">
      <w:pPr>
        <w:tabs>
          <w:tab w:val="left" w:pos="1985"/>
        </w:tabs>
        <w:spacing w:line="480" w:lineRule="auto"/>
        <w:ind w:firstLine="851"/>
        <w:jc w:val="both"/>
      </w:pPr>
      <w:r w:rsidRPr="00A03158">
        <w:t>Metode ini digunakan untuk mendapatkan data tentang siswa yaitu berupa nama-nama siswa, kepala sekolah dan guru-guru di SMA Negeri 5 Konawe Selatan Kecamatan Moramo Kabupaten Konawe Selatan.</w:t>
      </w:r>
    </w:p>
    <w:p w:rsidR="005045EC" w:rsidRPr="00A03158" w:rsidRDefault="005045EC" w:rsidP="005045EC">
      <w:pPr>
        <w:pStyle w:val="ListParagraph"/>
        <w:numPr>
          <w:ilvl w:val="0"/>
          <w:numId w:val="4"/>
        </w:numPr>
        <w:tabs>
          <w:tab w:val="left" w:pos="1985"/>
        </w:tabs>
        <w:spacing w:line="480" w:lineRule="auto"/>
        <w:ind w:left="284" w:hanging="284"/>
        <w:jc w:val="both"/>
      </w:pPr>
      <w:r w:rsidRPr="00A03158">
        <w:t>Angket (</w:t>
      </w:r>
      <w:r w:rsidRPr="00A03158">
        <w:rPr>
          <w:i/>
        </w:rPr>
        <w:t>Quesioner</w:t>
      </w:r>
      <w:r w:rsidRPr="00A03158">
        <w:t>) yaitu</w:t>
      </w:r>
    </w:p>
    <w:p w:rsidR="0065176F" w:rsidRPr="00A03158" w:rsidRDefault="005045EC" w:rsidP="0065176F">
      <w:pPr>
        <w:tabs>
          <w:tab w:val="left" w:pos="1985"/>
        </w:tabs>
        <w:spacing w:line="480" w:lineRule="auto"/>
        <w:ind w:firstLine="851"/>
        <w:jc w:val="both"/>
      </w:pPr>
      <w:r w:rsidRPr="00A03158">
        <w:t xml:space="preserve">Teknik pengumpulan data dengan menggunakan angket yang memuat sejumlah pertanyaan tertulis yang diajukan kepada responden. Angket ini digunakan untuk mengukur variabel penerapan manajemen berbasis sekolah dan prestasi belajar ini menggunakan 4 pilihan jawaban </w:t>
      </w:r>
      <w:r w:rsidR="0065176F" w:rsidRPr="00A03158">
        <w:t>: (a): sangat sering, (b): sering, (c): kadang-kadang, (d): tidak pernah. Dengan perhitungan skor angket menggunakan skala likers, dengan ketentuan sebagai berikut :</w:t>
      </w:r>
    </w:p>
    <w:p w:rsidR="0065176F" w:rsidRPr="00A03158" w:rsidRDefault="0065176F" w:rsidP="0065176F">
      <w:pPr>
        <w:pStyle w:val="ListParagraph"/>
        <w:numPr>
          <w:ilvl w:val="0"/>
          <w:numId w:val="13"/>
        </w:numPr>
        <w:tabs>
          <w:tab w:val="left" w:pos="1985"/>
        </w:tabs>
        <w:spacing w:after="200" w:line="480" w:lineRule="auto"/>
        <w:ind w:left="709" w:hanging="349"/>
        <w:jc w:val="both"/>
      </w:pPr>
      <w:r w:rsidRPr="00A03158">
        <w:t xml:space="preserve">Untuk pernyataan </w:t>
      </w:r>
      <w:r w:rsidRPr="00A03158">
        <w:rPr>
          <w:i/>
        </w:rPr>
        <w:t>positif</w:t>
      </w:r>
      <w:r w:rsidRPr="00A03158">
        <w:t xml:space="preserve"> seperti sangat sering dengan skor 4, sering dengan skor 3, kadang-kadang dengan skor 2 dan tidak pernah dengan skor 1.</w:t>
      </w:r>
    </w:p>
    <w:p w:rsidR="0065176F" w:rsidRPr="00A03158" w:rsidRDefault="0065176F" w:rsidP="0065176F">
      <w:pPr>
        <w:pStyle w:val="ListParagraph"/>
        <w:numPr>
          <w:ilvl w:val="0"/>
          <w:numId w:val="13"/>
        </w:numPr>
        <w:tabs>
          <w:tab w:val="left" w:pos="1985"/>
        </w:tabs>
        <w:spacing w:after="200" w:line="480" w:lineRule="auto"/>
        <w:ind w:left="709" w:hanging="349"/>
        <w:jc w:val="both"/>
      </w:pPr>
      <w:r w:rsidRPr="00A03158">
        <w:t xml:space="preserve">Untuk pernyataan </w:t>
      </w:r>
      <w:r w:rsidRPr="00A03158">
        <w:rPr>
          <w:i/>
        </w:rPr>
        <w:t xml:space="preserve">negatif </w:t>
      </w:r>
      <w:r w:rsidRPr="00A03158">
        <w:t xml:space="preserve">sepertisangat sering dengan skor 1, </w:t>
      </w:r>
      <w:r w:rsidR="00E14569" w:rsidRPr="00A03158">
        <w:t>sering dengan skor 2, kadang-kadang dengan skor 3 dan tidak pernah dengan skor 4.</w:t>
      </w:r>
    </w:p>
    <w:p w:rsidR="008D194A" w:rsidRDefault="008D194A" w:rsidP="006A6CC8">
      <w:pPr>
        <w:spacing w:line="480" w:lineRule="auto"/>
        <w:ind w:firstLine="900"/>
        <w:jc w:val="center"/>
        <w:rPr>
          <w:b/>
        </w:rPr>
      </w:pPr>
    </w:p>
    <w:p w:rsidR="008D194A" w:rsidRDefault="008D194A" w:rsidP="006A6CC8">
      <w:pPr>
        <w:spacing w:line="480" w:lineRule="auto"/>
        <w:ind w:firstLine="900"/>
        <w:jc w:val="center"/>
        <w:rPr>
          <w:b/>
        </w:rPr>
      </w:pPr>
    </w:p>
    <w:p w:rsidR="008D194A" w:rsidRDefault="008D194A" w:rsidP="006A6CC8">
      <w:pPr>
        <w:spacing w:line="480" w:lineRule="auto"/>
        <w:ind w:firstLine="900"/>
        <w:jc w:val="center"/>
        <w:rPr>
          <w:b/>
        </w:rPr>
      </w:pPr>
    </w:p>
    <w:p w:rsidR="008D194A" w:rsidRDefault="008D194A" w:rsidP="006A6CC8">
      <w:pPr>
        <w:spacing w:line="480" w:lineRule="auto"/>
        <w:ind w:firstLine="900"/>
        <w:jc w:val="center"/>
        <w:rPr>
          <w:b/>
        </w:rPr>
      </w:pPr>
    </w:p>
    <w:p w:rsidR="008D194A" w:rsidRDefault="008D194A" w:rsidP="006A6CC8">
      <w:pPr>
        <w:spacing w:line="480" w:lineRule="auto"/>
        <w:ind w:firstLine="900"/>
        <w:jc w:val="center"/>
        <w:rPr>
          <w:b/>
        </w:rPr>
      </w:pPr>
    </w:p>
    <w:p w:rsidR="008D194A" w:rsidRDefault="008D194A" w:rsidP="006A6CC8">
      <w:pPr>
        <w:spacing w:line="480" w:lineRule="auto"/>
        <w:ind w:firstLine="900"/>
        <w:jc w:val="center"/>
        <w:rPr>
          <w:b/>
        </w:rPr>
      </w:pPr>
    </w:p>
    <w:p w:rsidR="00895AA2" w:rsidRPr="00A03158" w:rsidRDefault="00BE2D99" w:rsidP="006A6CC8">
      <w:pPr>
        <w:spacing w:line="480" w:lineRule="auto"/>
        <w:ind w:firstLine="900"/>
        <w:jc w:val="center"/>
        <w:rPr>
          <w:b/>
        </w:rPr>
      </w:pPr>
      <w:r w:rsidRPr="00A03158">
        <w:rPr>
          <w:b/>
        </w:rPr>
        <w:lastRenderedPageBreak/>
        <w:t>Kisi-Kisi Instrument</w:t>
      </w:r>
    </w:p>
    <w:p w:rsidR="00BE2D99" w:rsidRPr="00C04EED" w:rsidRDefault="00BE2D99" w:rsidP="00224A90">
      <w:pPr>
        <w:spacing w:line="276" w:lineRule="auto"/>
        <w:ind w:firstLine="900"/>
        <w:jc w:val="center"/>
        <w:rPr>
          <w:b/>
        </w:rPr>
      </w:pPr>
      <w:r w:rsidRPr="00C04EED">
        <w:rPr>
          <w:b/>
        </w:rPr>
        <w:t>Tabel</w:t>
      </w:r>
      <w:r w:rsidR="00224A90" w:rsidRPr="00C04EED">
        <w:rPr>
          <w:b/>
        </w:rPr>
        <w:t>.</w:t>
      </w:r>
      <w:r w:rsidRPr="00C04EED">
        <w:rPr>
          <w:b/>
        </w:rPr>
        <w:t xml:space="preserve"> 2</w:t>
      </w:r>
    </w:p>
    <w:p w:rsidR="00BE2D99" w:rsidRPr="00A03158" w:rsidRDefault="00BE2D99" w:rsidP="00224A90">
      <w:pPr>
        <w:spacing w:line="276" w:lineRule="auto"/>
        <w:ind w:firstLine="900"/>
        <w:jc w:val="center"/>
      </w:pPr>
      <w:r w:rsidRPr="00A03158">
        <w:t>Kisi-kisi instrument tentang Pengaruh Penerapan Manajemen Berbasis Sekolah Terhadap Prestasi Belajar Siswa di SMA Negeri 5 Konawe Selatan Kecamatan Moramo Kabupaten Konawe Selatan</w:t>
      </w:r>
    </w:p>
    <w:p w:rsidR="00DA520B" w:rsidRPr="00A03158" w:rsidRDefault="00DA520B" w:rsidP="00224A90">
      <w:pPr>
        <w:spacing w:line="276" w:lineRule="auto"/>
        <w:ind w:firstLine="900"/>
        <w:jc w:val="center"/>
      </w:pPr>
    </w:p>
    <w:tbl>
      <w:tblPr>
        <w:tblStyle w:val="TableGrid"/>
        <w:tblW w:w="0" w:type="auto"/>
        <w:tblLook w:val="04A0"/>
      </w:tblPr>
      <w:tblGrid>
        <w:gridCol w:w="533"/>
        <w:gridCol w:w="1985"/>
        <w:gridCol w:w="1985"/>
        <w:gridCol w:w="2693"/>
        <w:gridCol w:w="1134"/>
      </w:tblGrid>
      <w:tr w:rsidR="00C46943" w:rsidRPr="004E7AF1" w:rsidTr="00300920">
        <w:tc>
          <w:tcPr>
            <w:tcW w:w="533" w:type="dxa"/>
          </w:tcPr>
          <w:p w:rsidR="00DA520B" w:rsidRPr="004E7AF1" w:rsidRDefault="00DA520B" w:rsidP="00DA520B">
            <w:pPr>
              <w:spacing w:line="480" w:lineRule="auto"/>
              <w:jc w:val="center"/>
              <w:rPr>
                <w:b/>
                <w:sz w:val="24"/>
                <w:szCs w:val="24"/>
              </w:rPr>
            </w:pPr>
            <w:r w:rsidRPr="004E7AF1">
              <w:rPr>
                <w:b/>
                <w:sz w:val="24"/>
                <w:szCs w:val="24"/>
              </w:rPr>
              <w:t>No</w:t>
            </w:r>
          </w:p>
        </w:tc>
        <w:tc>
          <w:tcPr>
            <w:tcW w:w="1985" w:type="dxa"/>
          </w:tcPr>
          <w:p w:rsidR="00DA520B" w:rsidRPr="004E7AF1" w:rsidRDefault="00DA520B" w:rsidP="00DA520B">
            <w:pPr>
              <w:spacing w:line="480" w:lineRule="auto"/>
              <w:jc w:val="center"/>
              <w:rPr>
                <w:b/>
                <w:sz w:val="24"/>
                <w:szCs w:val="24"/>
              </w:rPr>
            </w:pPr>
            <w:r w:rsidRPr="004E7AF1">
              <w:rPr>
                <w:b/>
                <w:sz w:val="24"/>
                <w:szCs w:val="24"/>
              </w:rPr>
              <w:t>Variabel</w:t>
            </w:r>
          </w:p>
        </w:tc>
        <w:tc>
          <w:tcPr>
            <w:tcW w:w="1985" w:type="dxa"/>
          </w:tcPr>
          <w:p w:rsidR="00DA520B" w:rsidRPr="004E7AF1" w:rsidRDefault="00DA520B" w:rsidP="00DA520B">
            <w:pPr>
              <w:spacing w:line="480" w:lineRule="auto"/>
              <w:jc w:val="center"/>
              <w:rPr>
                <w:b/>
                <w:sz w:val="24"/>
                <w:szCs w:val="24"/>
              </w:rPr>
            </w:pPr>
            <w:r w:rsidRPr="004E7AF1">
              <w:rPr>
                <w:b/>
                <w:sz w:val="24"/>
                <w:szCs w:val="24"/>
              </w:rPr>
              <w:t>Dimensi</w:t>
            </w:r>
          </w:p>
        </w:tc>
        <w:tc>
          <w:tcPr>
            <w:tcW w:w="2693" w:type="dxa"/>
          </w:tcPr>
          <w:p w:rsidR="00DA520B" w:rsidRPr="004E7AF1" w:rsidRDefault="00DA520B" w:rsidP="00DA520B">
            <w:pPr>
              <w:spacing w:line="480" w:lineRule="auto"/>
              <w:jc w:val="center"/>
              <w:rPr>
                <w:b/>
                <w:sz w:val="24"/>
                <w:szCs w:val="24"/>
              </w:rPr>
            </w:pPr>
            <w:r w:rsidRPr="004E7AF1">
              <w:rPr>
                <w:b/>
                <w:sz w:val="24"/>
                <w:szCs w:val="24"/>
              </w:rPr>
              <w:t>Indikator</w:t>
            </w:r>
          </w:p>
        </w:tc>
        <w:tc>
          <w:tcPr>
            <w:tcW w:w="1134" w:type="dxa"/>
          </w:tcPr>
          <w:p w:rsidR="00DA520B" w:rsidRPr="004E7AF1" w:rsidRDefault="00DA520B" w:rsidP="00403643">
            <w:pPr>
              <w:jc w:val="center"/>
              <w:rPr>
                <w:b/>
                <w:sz w:val="24"/>
                <w:szCs w:val="24"/>
              </w:rPr>
            </w:pPr>
            <w:r w:rsidRPr="004E7AF1">
              <w:rPr>
                <w:b/>
                <w:sz w:val="24"/>
                <w:szCs w:val="24"/>
              </w:rPr>
              <w:t>No Item</w:t>
            </w:r>
          </w:p>
        </w:tc>
      </w:tr>
      <w:tr w:rsidR="00C46943" w:rsidRPr="004E7AF1" w:rsidTr="00300920">
        <w:tc>
          <w:tcPr>
            <w:tcW w:w="533" w:type="dxa"/>
          </w:tcPr>
          <w:p w:rsidR="00DA520B" w:rsidRPr="004E7AF1" w:rsidRDefault="00DA520B" w:rsidP="00DA520B">
            <w:pPr>
              <w:spacing w:line="480" w:lineRule="auto"/>
              <w:jc w:val="both"/>
              <w:rPr>
                <w:b/>
                <w:sz w:val="24"/>
                <w:szCs w:val="24"/>
              </w:rPr>
            </w:pPr>
          </w:p>
        </w:tc>
        <w:tc>
          <w:tcPr>
            <w:tcW w:w="1985" w:type="dxa"/>
          </w:tcPr>
          <w:p w:rsidR="00DA520B" w:rsidRPr="004E7AF1" w:rsidRDefault="00DA520B" w:rsidP="00DA520B">
            <w:pPr>
              <w:spacing w:line="480" w:lineRule="auto"/>
              <w:jc w:val="center"/>
              <w:rPr>
                <w:b/>
                <w:sz w:val="24"/>
                <w:szCs w:val="24"/>
              </w:rPr>
            </w:pPr>
            <w:r w:rsidRPr="004E7AF1">
              <w:rPr>
                <w:b/>
                <w:sz w:val="24"/>
                <w:szCs w:val="24"/>
              </w:rPr>
              <w:t>Penerapan MBS</w:t>
            </w:r>
          </w:p>
        </w:tc>
        <w:tc>
          <w:tcPr>
            <w:tcW w:w="1985" w:type="dxa"/>
          </w:tcPr>
          <w:p w:rsidR="00DA520B" w:rsidRPr="004E7AF1" w:rsidRDefault="00640D12" w:rsidP="003B7D31">
            <w:pPr>
              <w:spacing w:line="276" w:lineRule="auto"/>
              <w:jc w:val="both"/>
              <w:rPr>
                <w:b/>
                <w:sz w:val="24"/>
                <w:szCs w:val="24"/>
              </w:rPr>
            </w:pPr>
            <w:r w:rsidRPr="004E7AF1">
              <w:rPr>
                <w:b/>
                <w:sz w:val="24"/>
                <w:szCs w:val="24"/>
              </w:rPr>
              <w:t xml:space="preserve">Manajemen </w:t>
            </w:r>
            <w:r w:rsidR="003B7D31" w:rsidRPr="004E7AF1">
              <w:rPr>
                <w:b/>
                <w:sz w:val="24"/>
                <w:szCs w:val="24"/>
              </w:rPr>
              <w:t>program dan program pengajaran</w:t>
            </w:r>
          </w:p>
        </w:tc>
        <w:tc>
          <w:tcPr>
            <w:tcW w:w="2693" w:type="dxa"/>
          </w:tcPr>
          <w:p w:rsidR="00903C90" w:rsidRPr="004E7AF1" w:rsidRDefault="00640D12" w:rsidP="003B7D31">
            <w:pPr>
              <w:pStyle w:val="ListParagraph"/>
              <w:numPr>
                <w:ilvl w:val="0"/>
                <w:numId w:val="22"/>
              </w:numPr>
              <w:spacing w:line="276" w:lineRule="auto"/>
              <w:ind w:left="176" w:hanging="284"/>
              <w:jc w:val="both"/>
              <w:rPr>
                <w:b/>
              </w:rPr>
            </w:pPr>
            <w:r w:rsidRPr="004E7AF1">
              <w:rPr>
                <w:b/>
              </w:rPr>
              <w:t xml:space="preserve">Pengelolaan </w:t>
            </w:r>
            <w:r w:rsidR="003B7D31" w:rsidRPr="004E7AF1">
              <w:rPr>
                <w:b/>
              </w:rPr>
              <w:t>program</w:t>
            </w:r>
            <w:r w:rsidRPr="004E7AF1">
              <w:rPr>
                <w:b/>
              </w:rPr>
              <w:t xml:space="preserve"> pengajaran</w:t>
            </w:r>
          </w:p>
        </w:tc>
        <w:tc>
          <w:tcPr>
            <w:tcW w:w="1134" w:type="dxa"/>
          </w:tcPr>
          <w:p w:rsidR="00DA520B" w:rsidRPr="004E7AF1" w:rsidRDefault="00B745BE" w:rsidP="00DA520B">
            <w:pPr>
              <w:spacing w:line="480" w:lineRule="auto"/>
              <w:jc w:val="both"/>
              <w:rPr>
                <w:b/>
                <w:sz w:val="24"/>
                <w:szCs w:val="24"/>
              </w:rPr>
            </w:pPr>
            <w:r w:rsidRPr="004E7AF1">
              <w:rPr>
                <w:b/>
                <w:sz w:val="24"/>
                <w:szCs w:val="24"/>
              </w:rPr>
              <w:t>1-5</w:t>
            </w:r>
          </w:p>
        </w:tc>
      </w:tr>
      <w:tr w:rsidR="00C46943" w:rsidRPr="004E7AF1" w:rsidTr="00300920">
        <w:tc>
          <w:tcPr>
            <w:tcW w:w="533" w:type="dxa"/>
          </w:tcPr>
          <w:p w:rsidR="00DA520B" w:rsidRPr="004E7AF1" w:rsidRDefault="00DA520B" w:rsidP="00DA520B">
            <w:pPr>
              <w:spacing w:line="480" w:lineRule="auto"/>
              <w:jc w:val="both"/>
              <w:rPr>
                <w:b/>
                <w:sz w:val="24"/>
                <w:szCs w:val="24"/>
              </w:rPr>
            </w:pPr>
          </w:p>
        </w:tc>
        <w:tc>
          <w:tcPr>
            <w:tcW w:w="1985" w:type="dxa"/>
          </w:tcPr>
          <w:p w:rsidR="00DA520B" w:rsidRPr="004E7AF1" w:rsidRDefault="00DA520B" w:rsidP="00DA520B">
            <w:pPr>
              <w:spacing w:line="480" w:lineRule="auto"/>
              <w:jc w:val="both"/>
              <w:rPr>
                <w:b/>
                <w:sz w:val="24"/>
                <w:szCs w:val="24"/>
              </w:rPr>
            </w:pPr>
          </w:p>
        </w:tc>
        <w:tc>
          <w:tcPr>
            <w:tcW w:w="1985" w:type="dxa"/>
          </w:tcPr>
          <w:p w:rsidR="00DA520B" w:rsidRPr="004E7AF1" w:rsidRDefault="00640D12" w:rsidP="003B7D31">
            <w:pPr>
              <w:spacing w:line="276" w:lineRule="auto"/>
              <w:jc w:val="both"/>
              <w:rPr>
                <w:b/>
                <w:sz w:val="24"/>
                <w:szCs w:val="24"/>
              </w:rPr>
            </w:pPr>
            <w:r w:rsidRPr="004E7AF1">
              <w:rPr>
                <w:b/>
                <w:sz w:val="24"/>
                <w:szCs w:val="24"/>
              </w:rPr>
              <w:t xml:space="preserve">Manajemen </w:t>
            </w:r>
            <w:r w:rsidR="00DA520B" w:rsidRPr="004E7AF1">
              <w:rPr>
                <w:b/>
                <w:sz w:val="24"/>
                <w:szCs w:val="24"/>
              </w:rPr>
              <w:t xml:space="preserve"> </w:t>
            </w:r>
            <w:r w:rsidR="00A75A76" w:rsidRPr="004E7AF1">
              <w:rPr>
                <w:b/>
                <w:sz w:val="24"/>
                <w:szCs w:val="24"/>
              </w:rPr>
              <w:t xml:space="preserve">keuangan </w:t>
            </w:r>
          </w:p>
        </w:tc>
        <w:tc>
          <w:tcPr>
            <w:tcW w:w="2693" w:type="dxa"/>
          </w:tcPr>
          <w:p w:rsidR="00B260C6" w:rsidRPr="004E7AF1" w:rsidRDefault="00A75A76" w:rsidP="00640D12">
            <w:pPr>
              <w:pStyle w:val="ListParagraph"/>
              <w:numPr>
                <w:ilvl w:val="0"/>
                <w:numId w:val="23"/>
              </w:numPr>
              <w:spacing w:line="276" w:lineRule="auto"/>
              <w:ind w:left="176" w:hanging="284"/>
              <w:jc w:val="both"/>
              <w:rPr>
                <w:b/>
              </w:rPr>
            </w:pPr>
            <w:r w:rsidRPr="004E7AF1">
              <w:rPr>
                <w:b/>
              </w:rPr>
              <w:t>Pengelolaan keuangan yang baik</w:t>
            </w:r>
          </w:p>
        </w:tc>
        <w:tc>
          <w:tcPr>
            <w:tcW w:w="1134" w:type="dxa"/>
          </w:tcPr>
          <w:p w:rsidR="00DA520B" w:rsidRPr="004E7AF1" w:rsidRDefault="00B745BE" w:rsidP="00DA520B">
            <w:pPr>
              <w:spacing w:line="480" w:lineRule="auto"/>
              <w:jc w:val="both"/>
              <w:rPr>
                <w:b/>
                <w:sz w:val="24"/>
                <w:szCs w:val="24"/>
              </w:rPr>
            </w:pPr>
            <w:r w:rsidRPr="004E7AF1">
              <w:rPr>
                <w:b/>
                <w:sz w:val="24"/>
                <w:szCs w:val="24"/>
              </w:rPr>
              <w:t>6-9</w:t>
            </w:r>
          </w:p>
        </w:tc>
      </w:tr>
      <w:tr w:rsidR="00C46943" w:rsidRPr="004E7AF1" w:rsidTr="00300920">
        <w:tc>
          <w:tcPr>
            <w:tcW w:w="533" w:type="dxa"/>
          </w:tcPr>
          <w:p w:rsidR="00DA520B" w:rsidRPr="004E7AF1" w:rsidRDefault="00DA520B" w:rsidP="00DA520B">
            <w:pPr>
              <w:spacing w:line="480" w:lineRule="auto"/>
              <w:jc w:val="both"/>
              <w:rPr>
                <w:b/>
                <w:sz w:val="24"/>
                <w:szCs w:val="24"/>
              </w:rPr>
            </w:pPr>
          </w:p>
        </w:tc>
        <w:tc>
          <w:tcPr>
            <w:tcW w:w="1985" w:type="dxa"/>
          </w:tcPr>
          <w:p w:rsidR="00DA520B" w:rsidRPr="004E7AF1" w:rsidRDefault="00DA520B" w:rsidP="00DA520B">
            <w:pPr>
              <w:spacing w:line="480" w:lineRule="auto"/>
              <w:jc w:val="both"/>
              <w:rPr>
                <w:b/>
                <w:sz w:val="24"/>
                <w:szCs w:val="24"/>
              </w:rPr>
            </w:pPr>
          </w:p>
        </w:tc>
        <w:tc>
          <w:tcPr>
            <w:tcW w:w="1985" w:type="dxa"/>
          </w:tcPr>
          <w:p w:rsidR="00DA520B" w:rsidRPr="004E7AF1" w:rsidRDefault="00A75A76" w:rsidP="00981ABF">
            <w:pPr>
              <w:spacing w:line="276" w:lineRule="auto"/>
              <w:jc w:val="both"/>
              <w:rPr>
                <w:b/>
                <w:sz w:val="24"/>
                <w:szCs w:val="24"/>
              </w:rPr>
            </w:pPr>
            <w:r w:rsidRPr="004E7AF1">
              <w:rPr>
                <w:b/>
                <w:sz w:val="24"/>
                <w:szCs w:val="24"/>
              </w:rPr>
              <w:t>Manajemen  tenaga kependidikan</w:t>
            </w:r>
          </w:p>
        </w:tc>
        <w:tc>
          <w:tcPr>
            <w:tcW w:w="2693" w:type="dxa"/>
          </w:tcPr>
          <w:p w:rsidR="00C46943" w:rsidRPr="004E7AF1" w:rsidRDefault="00A75A76" w:rsidP="003B7D31">
            <w:pPr>
              <w:pStyle w:val="ListParagraph"/>
              <w:numPr>
                <w:ilvl w:val="0"/>
                <w:numId w:val="23"/>
              </w:numPr>
              <w:spacing w:line="276" w:lineRule="auto"/>
              <w:ind w:left="176" w:hanging="295"/>
              <w:jc w:val="both"/>
              <w:rPr>
                <w:b/>
              </w:rPr>
            </w:pPr>
            <w:r w:rsidRPr="004E7AF1">
              <w:rPr>
                <w:b/>
              </w:rPr>
              <w:t>Pengelolaan tenaga kependidikan</w:t>
            </w:r>
            <w:r w:rsidR="003B7D31" w:rsidRPr="004E7AF1">
              <w:rPr>
                <w:b/>
              </w:rPr>
              <w:t xml:space="preserve"> oleh sekolah</w:t>
            </w:r>
          </w:p>
        </w:tc>
        <w:tc>
          <w:tcPr>
            <w:tcW w:w="1134" w:type="dxa"/>
          </w:tcPr>
          <w:p w:rsidR="00DA520B" w:rsidRPr="004E7AF1" w:rsidRDefault="00B745BE" w:rsidP="00DA520B">
            <w:pPr>
              <w:spacing w:line="480" w:lineRule="auto"/>
              <w:jc w:val="both"/>
              <w:rPr>
                <w:b/>
                <w:sz w:val="24"/>
                <w:szCs w:val="24"/>
              </w:rPr>
            </w:pPr>
            <w:r w:rsidRPr="004E7AF1">
              <w:rPr>
                <w:b/>
                <w:sz w:val="24"/>
                <w:szCs w:val="24"/>
              </w:rPr>
              <w:t>10-12</w:t>
            </w:r>
          </w:p>
        </w:tc>
      </w:tr>
      <w:tr w:rsidR="00C46943" w:rsidRPr="004E7AF1" w:rsidTr="00300920">
        <w:tc>
          <w:tcPr>
            <w:tcW w:w="533" w:type="dxa"/>
          </w:tcPr>
          <w:p w:rsidR="00DA520B" w:rsidRPr="004E7AF1" w:rsidRDefault="00DA520B" w:rsidP="00DA520B">
            <w:pPr>
              <w:spacing w:line="480" w:lineRule="auto"/>
              <w:jc w:val="both"/>
              <w:rPr>
                <w:b/>
                <w:sz w:val="24"/>
                <w:szCs w:val="24"/>
              </w:rPr>
            </w:pPr>
          </w:p>
        </w:tc>
        <w:tc>
          <w:tcPr>
            <w:tcW w:w="1985" w:type="dxa"/>
          </w:tcPr>
          <w:p w:rsidR="00DA520B" w:rsidRPr="004E7AF1" w:rsidRDefault="00DA520B" w:rsidP="00DA520B">
            <w:pPr>
              <w:spacing w:line="480" w:lineRule="auto"/>
              <w:jc w:val="both"/>
              <w:rPr>
                <w:b/>
                <w:sz w:val="24"/>
                <w:szCs w:val="24"/>
              </w:rPr>
            </w:pPr>
          </w:p>
        </w:tc>
        <w:tc>
          <w:tcPr>
            <w:tcW w:w="1985" w:type="dxa"/>
          </w:tcPr>
          <w:p w:rsidR="00DA520B" w:rsidRPr="004E7AF1" w:rsidRDefault="00640D12" w:rsidP="00C46943">
            <w:pPr>
              <w:spacing w:line="276" w:lineRule="auto"/>
              <w:jc w:val="both"/>
              <w:rPr>
                <w:b/>
                <w:sz w:val="24"/>
                <w:szCs w:val="24"/>
              </w:rPr>
            </w:pPr>
            <w:r w:rsidRPr="004E7AF1">
              <w:rPr>
                <w:b/>
                <w:sz w:val="24"/>
                <w:szCs w:val="24"/>
              </w:rPr>
              <w:t xml:space="preserve">Manajemen </w:t>
            </w:r>
            <w:r w:rsidR="00C65CA7" w:rsidRPr="004E7AF1">
              <w:rPr>
                <w:b/>
                <w:sz w:val="24"/>
                <w:szCs w:val="24"/>
              </w:rPr>
              <w:t xml:space="preserve"> sekolah dan masyarakat</w:t>
            </w:r>
          </w:p>
        </w:tc>
        <w:tc>
          <w:tcPr>
            <w:tcW w:w="2693" w:type="dxa"/>
          </w:tcPr>
          <w:p w:rsidR="00640D12" w:rsidRPr="004E7AF1" w:rsidRDefault="00C65CA7" w:rsidP="00640D12">
            <w:pPr>
              <w:pStyle w:val="ListParagraph"/>
              <w:numPr>
                <w:ilvl w:val="0"/>
                <w:numId w:val="24"/>
              </w:numPr>
              <w:spacing w:line="276" w:lineRule="auto"/>
              <w:ind w:left="176" w:hanging="284"/>
              <w:jc w:val="both"/>
              <w:rPr>
                <w:b/>
              </w:rPr>
            </w:pPr>
            <w:r w:rsidRPr="004E7AF1">
              <w:rPr>
                <w:b/>
              </w:rPr>
              <w:t xml:space="preserve">Kerjasama </w:t>
            </w:r>
            <w:r w:rsidR="00640D12" w:rsidRPr="004E7AF1">
              <w:rPr>
                <w:b/>
              </w:rPr>
              <w:t>sekolah dan masyarakat</w:t>
            </w:r>
          </w:p>
        </w:tc>
        <w:tc>
          <w:tcPr>
            <w:tcW w:w="1134" w:type="dxa"/>
          </w:tcPr>
          <w:p w:rsidR="00640D12" w:rsidRPr="004E7AF1" w:rsidRDefault="00B745BE" w:rsidP="00DA520B">
            <w:pPr>
              <w:spacing w:line="480" w:lineRule="auto"/>
              <w:jc w:val="both"/>
              <w:rPr>
                <w:b/>
                <w:sz w:val="24"/>
                <w:szCs w:val="24"/>
              </w:rPr>
            </w:pPr>
            <w:r w:rsidRPr="004E7AF1">
              <w:rPr>
                <w:b/>
                <w:sz w:val="24"/>
                <w:szCs w:val="24"/>
              </w:rPr>
              <w:t>13-16</w:t>
            </w:r>
          </w:p>
        </w:tc>
      </w:tr>
      <w:tr w:rsidR="00C46943" w:rsidRPr="004E7AF1" w:rsidTr="00300920">
        <w:tc>
          <w:tcPr>
            <w:tcW w:w="533" w:type="dxa"/>
          </w:tcPr>
          <w:p w:rsidR="00DA520B" w:rsidRPr="004E7AF1" w:rsidRDefault="00DA520B" w:rsidP="00DA520B">
            <w:pPr>
              <w:spacing w:line="480" w:lineRule="auto"/>
              <w:jc w:val="both"/>
              <w:rPr>
                <w:b/>
                <w:sz w:val="24"/>
                <w:szCs w:val="24"/>
              </w:rPr>
            </w:pPr>
          </w:p>
        </w:tc>
        <w:tc>
          <w:tcPr>
            <w:tcW w:w="1985" w:type="dxa"/>
          </w:tcPr>
          <w:p w:rsidR="00DA520B" w:rsidRPr="004E7AF1" w:rsidRDefault="003F0C6D" w:rsidP="00C65CA7">
            <w:pPr>
              <w:spacing w:line="276" w:lineRule="auto"/>
              <w:jc w:val="both"/>
              <w:rPr>
                <w:b/>
                <w:sz w:val="24"/>
                <w:szCs w:val="24"/>
              </w:rPr>
            </w:pPr>
            <w:r w:rsidRPr="004E7AF1">
              <w:rPr>
                <w:b/>
                <w:sz w:val="24"/>
                <w:szCs w:val="24"/>
              </w:rPr>
              <w:t xml:space="preserve">Hasil </w:t>
            </w:r>
            <w:r w:rsidR="00C65CA7" w:rsidRPr="004E7AF1">
              <w:rPr>
                <w:b/>
                <w:sz w:val="24"/>
                <w:szCs w:val="24"/>
              </w:rPr>
              <w:t xml:space="preserve"> Belajar Siswa </w:t>
            </w:r>
          </w:p>
        </w:tc>
        <w:tc>
          <w:tcPr>
            <w:tcW w:w="1985" w:type="dxa"/>
          </w:tcPr>
          <w:p w:rsidR="00DA520B" w:rsidRPr="004E7AF1" w:rsidRDefault="00C65CA7" w:rsidP="00854E3E">
            <w:pPr>
              <w:spacing w:line="276" w:lineRule="auto"/>
              <w:ind w:left="360"/>
              <w:jc w:val="both"/>
              <w:rPr>
                <w:b/>
              </w:rPr>
            </w:pPr>
            <w:r w:rsidRPr="004E7AF1">
              <w:rPr>
                <w:b/>
              </w:rPr>
              <w:t>Nilai rapor</w:t>
            </w:r>
          </w:p>
        </w:tc>
        <w:tc>
          <w:tcPr>
            <w:tcW w:w="2693" w:type="dxa"/>
          </w:tcPr>
          <w:p w:rsidR="00B260C6" w:rsidRPr="004E7AF1" w:rsidRDefault="00B260C6" w:rsidP="00C65CA7">
            <w:pPr>
              <w:pStyle w:val="ListParagraph"/>
              <w:spacing w:line="480" w:lineRule="auto"/>
              <w:ind w:left="178"/>
              <w:jc w:val="both"/>
              <w:rPr>
                <w:b/>
              </w:rPr>
            </w:pPr>
          </w:p>
        </w:tc>
        <w:tc>
          <w:tcPr>
            <w:tcW w:w="1134" w:type="dxa"/>
          </w:tcPr>
          <w:p w:rsidR="00DA520B" w:rsidRPr="004E7AF1" w:rsidRDefault="00DA520B" w:rsidP="00DA520B">
            <w:pPr>
              <w:spacing w:line="480" w:lineRule="auto"/>
              <w:jc w:val="both"/>
              <w:rPr>
                <w:b/>
                <w:sz w:val="24"/>
                <w:szCs w:val="24"/>
              </w:rPr>
            </w:pPr>
          </w:p>
        </w:tc>
      </w:tr>
    </w:tbl>
    <w:p w:rsidR="00DA520B" w:rsidRPr="00A03158" w:rsidRDefault="00DA520B" w:rsidP="009B09BB">
      <w:pPr>
        <w:pStyle w:val="ListParagraph"/>
        <w:spacing w:line="480" w:lineRule="auto"/>
        <w:ind w:left="0"/>
        <w:jc w:val="both"/>
      </w:pPr>
    </w:p>
    <w:p w:rsidR="00BE2D99" w:rsidRPr="00A03158" w:rsidRDefault="009B09BB" w:rsidP="009B09BB">
      <w:pPr>
        <w:pStyle w:val="ListParagraph"/>
        <w:numPr>
          <w:ilvl w:val="0"/>
          <w:numId w:val="1"/>
        </w:numPr>
        <w:spacing w:line="480" w:lineRule="auto"/>
        <w:ind w:left="0" w:hanging="284"/>
        <w:jc w:val="both"/>
        <w:rPr>
          <w:b/>
        </w:rPr>
      </w:pPr>
      <w:r w:rsidRPr="00A03158">
        <w:rPr>
          <w:b/>
        </w:rPr>
        <w:t xml:space="preserve"> Teknik Analisis Data</w:t>
      </w:r>
    </w:p>
    <w:p w:rsidR="009B09BB" w:rsidRPr="00A03158" w:rsidRDefault="009B09BB" w:rsidP="00FE7FEF">
      <w:pPr>
        <w:spacing w:line="480" w:lineRule="auto"/>
        <w:ind w:firstLine="851"/>
        <w:jc w:val="both"/>
      </w:pPr>
      <w:r w:rsidRPr="00A03158">
        <w:t>Data hasil penelitian ini dianalisis dengan teknik analisis s</w:t>
      </w:r>
      <w:r w:rsidR="008D01D0" w:rsidRPr="00A03158">
        <w:t>tatistik deskriptifdan statistik</w:t>
      </w:r>
      <w:r w:rsidRPr="00A03158">
        <w:t xml:space="preserve"> inferensial. A</w:t>
      </w:r>
      <w:r w:rsidR="00FE7FEF" w:rsidRPr="00A03158">
        <w:t>nalisis statistik deskriptif diperlukan untuk mendeskripsikan keadaan sampel dalam bentuk kategorisasi, distribusi, frekuensi, rata-rata, persentase, median, modus, standar devisasi, nilai terendah dan nilai tertinggi.</w:t>
      </w:r>
    </w:p>
    <w:p w:rsidR="00FE7FEF" w:rsidRPr="00A03158" w:rsidRDefault="00FE7FEF" w:rsidP="00FE7FEF">
      <w:pPr>
        <w:spacing w:line="480" w:lineRule="auto"/>
        <w:ind w:firstLine="851"/>
        <w:jc w:val="both"/>
      </w:pPr>
      <w:r w:rsidRPr="00A03158">
        <w:lastRenderedPageBreak/>
        <w:t xml:space="preserve">Selanjutnya untuk analisis </w:t>
      </w:r>
      <w:r w:rsidR="006B3524">
        <w:t xml:space="preserve">statistik </w:t>
      </w:r>
      <w:r w:rsidRPr="00A03158">
        <w:t>infensial diperlukan untuk menguji hipotesis yang diajukan. Adapun langkah-langkahdalam analisis statistik infensial adalah sebagai berikut :</w:t>
      </w:r>
    </w:p>
    <w:p w:rsidR="00F9591D" w:rsidRDefault="00FE7FEF" w:rsidP="00FE7FEF">
      <w:pPr>
        <w:pStyle w:val="ListParagraph"/>
        <w:numPr>
          <w:ilvl w:val="0"/>
          <w:numId w:val="14"/>
        </w:numPr>
        <w:spacing w:line="480" w:lineRule="auto"/>
        <w:ind w:left="284" w:hanging="295"/>
        <w:jc w:val="both"/>
      </w:pPr>
      <w:r w:rsidRPr="00A03158">
        <w:t xml:space="preserve">Analisis statistik deskriptif yaitu menentukan rata-rata, distribusi frekuensi dan presentasi. Pada </w:t>
      </w:r>
      <w:r w:rsidR="00DE77ED" w:rsidRPr="00A03158">
        <w:t xml:space="preserve">analisis </w:t>
      </w:r>
      <w:r w:rsidR="00F9591D" w:rsidRPr="00A03158">
        <w:t>statistik dekriptif penelitian menggunakan rumus distribusi frekuensi persen. Adapun rumusnya yaitu sebagai berikut :</w:t>
      </w:r>
    </w:p>
    <w:p w:rsidR="00FE7FEF" w:rsidRPr="00A03158" w:rsidRDefault="00F9591D" w:rsidP="00F9591D">
      <w:pPr>
        <w:pStyle w:val="ListParagraph"/>
        <w:spacing w:line="480" w:lineRule="auto"/>
        <w:ind w:left="284"/>
        <w:jc w:val="both"/>
        <w:rPr>
          <w:noProof/>
        </w:rPr>
      </w:pPr>
      <w:r w:rsidRPr="00A03158">
        <w:t xml:space="preserve"> </w:t>
      </w:r>
      <w:r w:rsidR="00DE77ED" w:rsidRPr="00A03158">
        <w:t xml:space="preserve"> </w:t>
      </w:r>
      <w:r w:rsidRPr="00A03158">
        <w:rPr>
          <w:noProof/>
          <w:position w:val="-24"/>
          <w:lang w:val="id-ID"/>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1.5pt" o:ole="">
            <v:imagedata r:id="rId8" o:title=""/>
          </v:shape>
          <o:OLEObject Type="Embed" ProgID="Equation.DSMT4" ShapeID="_x0000_i1025" DrawAspect="Content" ObjectID="_1478696268" r:id="rId9"/>
        </w:object>
      </w:r>
    </w:p>
    <w:p w:rsidR="00F9591D" w:rsidRPr="00A03158" w:rsidRDefault="00F9591D" w:rsidP="00F9591D">
      <w:pPr>
        <w:pStyle w:val="ListParagraph"/>
        <w:spacing w:line="480" w:lineRule="auto"/>
        <w:ind w:left="284"/>
        <w:jc w:val="both"/>
        <w:rPr>
          <w:noProof/>
        </w:rPr>
      </w:pPr>
      <w:r w:rsidRPr="00A03158">
        <w:rPr>
          <w:noProof/>
        </w:rPr>
        <w:t>Keterangan :</w:t>
      </w:r>
    </w:p>
    <w:p w:rsidR="00F9591D" w:rsidRPr="00A03158" w:rsidRDefault="00F9591D" w:rsidP="00F9591D">
      <w:pPr>
        <w:pStyle w:val="ListParagraph"/>
        <w:spacing w:line="480" w:lineRule="auto"/>
        <w:ind w:left="284"/>
        <w:jc w:val="both"/>
        <w:rPr>
          <w:noProof/>
        </w:rPr>
      </w:pPr>
      <w:r w:rsidRPr="00A03158">
        <w:rPr>
          <w:i/>
          <w:noProof/>
        </w:rPr>
        <w:t>p</w:t>
      </w:r>
      <w:r w:rsidRPr="00A03158">
        <w:rPr>
          <w:noProof/>
        </w:rPr>
        <w:t>= Angka persentase</w:t>
      </w:r>
    </w:p>
    <w:p w:rsidR="00F9591D" w:rsidRPr="00A03158" w:rsidRDefault="00F9591D" w:rsidP="00F9591D">
      <w:pPr>
        <w:pStyle w:val="ListParagraph"/>
        <w:spacing w:line="480" w:lineRule="auto"/>
        <w:ind w:left="284"/>
        <w:jc w:val="both"/>
        <w:rPr>
          <w:noProof/>
        </w:rPr>
      </w:pPr>
      <w:r w:rsidRPr="00A03158">
        <w:rPr>
          <w:i/>
          <w:noProof/>
        </w:rPr>
        <w:t>f=</w:t>
      </w:r>
      <w:r w:rsidRPr="00A03158">
        <w:rPr>
          <w:noProof/>
        </w:rPr>
        <w:t xml:space="preserve"> Frekuensi</w:t>
      </w:r>
    </w:p>
    <w:p w:rsidR="00F9591D" w:rsidRPr="00A03158" w:rsidRDefault="00F9591D" w:rsidP="00F9591D">
      <w:pPr>
        <w:pStyle w:val="ListParagraph"/>
        <w:spacing w:line="480" w:lineRule="auto"/>
        <w:ind w:left="284"/>
        <w:jc w:val="both"/>
        <w:rPr>
          <w:noProof/>
        </w:rPr>
      </w:pPr>
      <w:r w:rsidRPr="00A03158">
        <w:rPr>
          <w:i/>
          <w:noProof/>
        </w:rPr>
        <w:t xml:space="preserve">n= </w:t>
      </w:r>
      <w:r w:rsidRPr="00A03158">
        <w:rPr>
          <w:noProof/>
        </w:rPr>
        <w:t>Jumlah responden</w:t>
      </w:r>
      <w:r w:rsidRPr="00A03158">
        <w:rPr>
          <w:rStyle w:val="FootnoteReference"/>
          <w:noProof/>
        </w:rPr>
        <w:footnoteReference w:id="6"/>
      </w:r>
    </w:p>
    <w:p w:rsidR="00F9591D" w:rsidRPr="00A03158" w:rsidRDefault="00F9591D" w:rsidP="00224A90">
      <w:pPr>
        <w:pStyle w:val="ListParagraph"/>
        <w:spacing w:line="480" w:lineRule="auto"/>
        <w:ind w:left="0" w:firstLine="851"/>
        <w:jc w:val="both"/>
        <w:rPr>
          <w:noProof/>
        </w:rPr>
      </w:pPr>
      <w:r w:rsidRPr="00A03158">
        <w:rPr>
          <w:noProof/>
        </w:rPr>
        <w:t>Hasil pengelohan dan analisis data pada kedua variabel ini dijelaskan pada kategori sebagai berikut :</w:t>
      </w:r>
    </w:p>
    <w:p w:rsidR="00F9591D" w:rsidRPr="00A03158" w:rsidRDefault="00F9591D" w:rsidP="00224A90">
      <w:pPr>
        <w:pStyle w:val="ListParagraph"/>
        <w:ind w:left="567"/>
        <w:jc w:val="both"/>
        <w:rPr>
          <w:noProof/>
        </w:rPr>
      </w:pPr>
      <w:r w:rsidRPr="00A03158">
        <w:rPr>
          <w:noProof/>
        </w:rPr>
        <w:t>Nilai 81-100%</w:t>
      </w:r>
      <w:r w:rsidRPr="00A03158">
        <w:rPr>
          <w:noProof/>
        </w:rPr>
        <w:tab/>
        <w:t>sangat baik</w:t>
      </w:r>
    </w:p>
    <w:p w:rsidR="00F9591D" w:rsidRPr="00A03158" w:rsidRDefault="00F9591D" w:rsidP="00224A90">
      <w:pPr>
        <w:pStyle w:val="ListParagraph"/>
        <w:ind w:left="567"/>
        <w:jc w:val="both"/>
        <w:rPr>
          <w:noProof/>
        </w:rPr>
      </w:pPr>
      <w:r w:rsidRPr="00A03158">
        <w:rPr>
          <w:noProof/>
        </w:rPr>
        <w:t>Nilai 61-80%</w:t>
      </w:r>
      <w:r w:rsidRPr="00A03158">
        <w:rPr>
          <w:noProof/>
        </w:rPr>
        <w:tab/>
        <w:t>baik</w:t>
      </w:r>
    </w:p>
    <w:p w:rsidR="00F9591D" w:rsidRPr="00A03158" w:rsidRDefault="00F9591D" w:rsidP="00224A90">
      <w:pPr>
        <w:pStyle w:val="ListParagraph"/>
        <w:ind w:left="567"/>
        <w:jc w:val="both"/>
        <w:rPr>
          <w:noProof/>
        </w:rPr>
      </w:pPr>
      <w:r w:rsidRPr="00A03158">
        <w:rPr>
          <w:noProof/>
        </w:rPr>
        <w:t>Nilai 41-60%</w:t>
      </w:r>
      <w:r w:rsidRPr="00A03158">
        <w:rPr>
          <w:noProof/>
        </w:rPr>
        <w:tab/>
        <w:t>cukup baik</w:t>
      </w:r>
    </w:p>
    <w:p w:rsidR="00F9591D" w:rsidRPr="00A03158" w:rsidRDefault="00F9591D" w:rsidP="00224A90">
      <w:pPr>
        <w:pStyle w:val="ListParagraph"/>
        <w:ind w:left="567"/>
        <w:jc w:val="both"/>
        <w:rPr>
          <w:noProof/>
        </w:rPr>
      </w:pPr>
      <w:r w:rsidRPr="00A03158">
        <w:rPr>
          <w:noProof/>
        </w:rPr>
        <w:t>Nilai 21-40%</w:t>
      </w:r>
      <w:r w:rsidRPr="00A03158">
        <w:rPr>
          <w:noProof/>
        </w:rPr>
        <w:tab/>
        <w:t>kurang</w:t>
      </w:r>
    </w:p>
    <w:p w:rsidR="00F9591D" w:rsidRDefault="00F9591D" w:rsidP="00224A90">
      <w:pPr>
        <w:pStyle w:val="ListParagraph"/>
        <w:ind w:left="567"/>
        <w:jc w:val="both"/>
        <w:rPr>
          <w:noProof/>
        </w:rPr>
      </w:pPr>
      <w:r w:rsidRPr="00A03158">
        <w:rPr>
          <w:noProof/>
        </w:rPr>
        <w:t xml:space="preserve">Nilai </w:t>
      </w:r>
      <w:r w:rsidRPr="00A03158">
        <w:rPr>
          <w:noProof/>
          <w:lang w:val="id-ID"/>
        </w:rPr>
        <w:t>&lt;</w:t>
      </w:r>
      <w:r w:rsidRPr="00A03158">
        <w:rPr>
          <w:noProof/>
        </w:rPr>
        <w:t xml:space="preserve"> 20%</w:t>
      </w:r>
      <w:r w:rsidRPr="00A03158">
        <w:rPr>
          <w:noProof/>
        </w:rPr>
        <w:tab/>
        <w:t>kurang baik</w:t>
      </w:r>
      <w:r w:rsidRPr="00A03158">
        <w:rPr>
          <w:rStyle w:val="FootnoteReference"/>
          <w:noProof/>
        </w:rPr>
        <w:footnoteReference w:id="7"/>
      </w:r>
    </w:p>
    <w:p w:rsidR="003B7D31" w:rsidRDefault="003B7D31" w:rsidP="00224A90">
      <w:pPr>
        <w:pStyle w:val="ListParagraph"/>
        <w:ind w:left="567"/>
        <w:jc w:val="both"/>
        <w:rPr>
          <w:noProof/>
        </w:rPr>
      </w:pPr>
    </w:p>
    <w:p w:rsidR="003B7D31" w:rsidRDefault="003B7D31" w:rsidP="00224A90">
      <w:pPr>
        <w:pStyle w:val="ListParagraph"/>
        <w:ind w:left="567"/>
        <w:jc w:val="both"/>
        <w:rPr>
          <w:noProof/>
        </w:rPr>
      </w:pPr>
    </w:p>
    <w:p w:rsidR="003B7D31" w:rsidRDefault="003B7D31" w:rsidP="00224A90">
      <w:pPr>
        <w:pStyle w:val="ListParagraph"/>
        <w:ind w:left="567"/>
        <w:jc w:val="both"/>
        <w:rPr>
          <w:noProof/>
        </w:rPr>
      </w:pPr>
    </w:p>
    <w:p w:rsidR="003B7D31" w:rsidRDefault="003B7D31" w:rsidP="00224A90">
      <w:pPr>
        <w:pStyle w:val="ListParagraph"/>
        <w:ind w:left="567"/>
        <w:jc w:val="both"/>
        <w:rPr>
          <w:noProof/>
        </w:rPr>
      </w:pPr>
    </w:p>
    <w:p w:rsidR="00224A90" w:rsidRPr="00A03158" w:rsidRDefault="00224A90" w:rsidP="00224A90">
      <w:pPr>
        <w:pStyle w:val="ListParagraph"/>
        <w:ind w:left="567"/>
        <w:jc w:val="both"/>
        <w:rPr>
          <w:noProof/>
        </w:rPr>
      </w:pPr>
    </w:p>
    <w:p w:rsidR="008D194A" w:rsidRPr="00A03158" w:rsidRDefault="00F9591D" w:rsidP="003B7D31">
      <w:pPr>
        <w:pStyle w:val="ListParagraph"/>
        <w:numPr>
          <w:ilvl w:val="0"/>
          <w:numId w:val="14"/>
        </w:numPr>
        <w:spacing w:line="480" w:lineRule="auto"/>
        <w:ind w:left="284" w:hanging="284"/>
        <w:jc w:val="both"/>
      </w:pPr>
      <w:r w:rsidRPr="00A03158">
        <w:rPr>
          <w:noProof/>
        </w:rPr>
        <w:lastRenderedPageBreak/>
        <w:t>Analisis inferensial yaitu untuk mengetahui hipotesis yang diajukan. Pada analisis inferensial yang pertama-tama dilakukan adalah :</w:t>
      </w:r>
    </w:p>
    <w:p w:rsidR="00F9591D" w:rsidRDefault="004F016B" w:rsidP="004F016B">
      <w:pPr>
        <w:pStyle w:val="ListParagraph"/>
        <w:numPr>
          <w:ilvl w:val="0"/>
          <w:numId w:val="15"/>
        </w:numPr>
        <w:spacing w:line="480" w:lineRule="auto"/>
        <w:jc w:val="both"/>
      </w:pPr>
      <w:r w:rsidRPr="00A03158">
        <w:t>Uji normalitas data dengan rumus kemiringan kurva. Adapun rumusnya yaitu:</w:t>
      </w:r>
    </w:p>
    <w:p w:rsidR="004C32E4" w:rsidRDefault="000F62F1" w:rsidP="004C32E4">
      <w:pPr>
        <w:spacing w:line="276" w:lineRule="auto"/>
        <w:ind w:left="720" w:firstLine="720"/>
        <w:jc w:val="both"/>
      </w:pPr>
      <w:r>
        <w:rPr>
          <w:noProof/>
        </w:rPr>
        <w:pict>
          <v:shape id="_x0000_s1049" type="#_x0000_t32" style="position:absolute;left:0;text-align:left;margin-left:102.6pt;margin-top:13.85pt;width:36.75pt;height:.75pt;z-index:251670528" o:connectortype="straight"/>
        </w:pict>
      </w:r>
      <w:r>
        <w:rPr>
          <w:noProof/>
        </w:rPr>
        <w:pict>
          <v:shape id="_x0000_s1048" type="#_x0000_t32" style="position:absolute;left:0;text-align:left;margin-left:101.85pt;margin-top:1.1pt;width:9.75pt;height:0;flip:x;z-index:251669504" o:connectortype="straight"/>
        </w:pict>
      </w:r>
      <w:r w:rsidR="004C32E4">
        <w:t>Km = X – Mo</w:t>
      </w:r>
    </w:p>
    <w:p w:rsidR="004C32E4" w:rsidRDefault="004C32E4" w:rsidP="004C32E4">
      <w:pPr>
        <w:spacing w:line="276" w:lineRule="auto"/>
        <w:jc w:val="both"/>
      </w:pPr>
      <w:r>
        <w:t xml:space="preserve">           </w:t>
      </w:r>
      <w:r>
        <w:tab/>
      </w:r>
      <w:r>
        <w:tab/>
      </w:r>
      <w:r>
        <w:tab/>
        <w:t xml:space="preserve"> SD</w:t>
      </w:r>
    </w:p>
    <w:p w:rsidR="004F016B" w:rsidRPr="00A03158" w:rsidRDefault="000F62F1" w:rsidP="004F016B">
      <w:pPr>
        <w:spacing w:line="480" w:lineRule="auto"/>
        <w:ind w:left="709"/>
        <w:jc w:val="both"/>
      </w:pPr>
      <w:r>
        <w:rPr>
          <w:noProof/>
        </w:rPr>
        <w:pict>
          <v:shape id="_x0000_s1046" type="#_x0000_t32" style="position:absolute;left:0;text-align:left;margin-left:35.85pt;margin-top:26.2pt;width:7.5pt;height:.05pt;z-index:251668480" o:connectortype="straight"/>
        </w:pict>
      </w:r>
      <w:r w:rsidR="004F016B" w:rsidRPr="00A03158">
        <w:t>Keterangan :</w:t>
      </w:r>
    </w:p>
    <w:p w:rsidR="004F016B" w:rsidRPr="00A03158" w:rsidRDefault="00C65CA7" w:rsidP="001A4A0C">
      <w:pPr>
        <w:spacing w:line="480" w:lineRule="auto"/>
        <w:ind w:left="709"/>
        <w:jc w:val="both"/>
        <w:rPr>
          <w:position w:val="-4"/>
        </w:rPr>
      </w:pPr>
      <w:r>
        <w:t>X</w:t>
      </w:r>
      <w:r w:rsidR="004C32E4">
        <w:t xml:space="preserve"> </w:t>
      </w:r>
      <w:r w:rsidR="00033102" w:rsidRPr="00A03158">
        <w:t xml:space="preserve">= Rata-rata variabel penelitian </w:t>
      </w:r>
    </w:p>
    <w:p w:rsidR="00033102" w:rsidRPr="00A03158" w:rsidRDefault="00033102" w:rsidP="004F016B">
      <w:pPr>
        <w:spacing w:line="480" w:lineRule="auto"/>
        <w:ind w:left="709"/>
        <w:jc w:val="both"/>
      </w:pPr>
      <w:r w:rsidRPr="00A03158">
        <w:t>Mo= Modus variabel penelitian</w:t>
      </w:r>
    </w:p>
    <w:p w:rsidR="00033102" w:rsidRPr="00A03158" w:rsidRDefault="00033102" w:rsidP="004F016B">
      <w:pPr>
        <w:spacing w:line="480" w:lineRule="auto"/>
        <w:ind w:left="709"/>
        <w:jc w:val="both"/>
      </w:pPr>
      <w:r w:rsidRPr="00A03158">
        <w:t xml:space="preserve">SD= Standar deviasi penelitian </w:t>
      </w:r>
    </w:p>
    <w:p w:rsidR="004F016B" w:rsidRPr="00A03158" w:rsidRDefault="00033102" w:rsidP="00033102">
      <w:pPr>
        <w:pStyle w:val="ListParagraph"/>
        <w:spacing w:line="480" w:lineRule="auto"/>
        <w:ind w:left="644"/>
        <w:jc w:val="both"/>
      </w:pPr>
      <w:r w:rsidRPr="00A03158">
        <w:t>Kriteria yang digunakan dalam uji normalisasi dengan rumus kemiringan kurva adalah sebagai berikut :</w:t>
      </w:r>
    </w:p>
    <w:p w:rsidR="00033102" w:rsidRPr="00A03158" w:rsidRDefault="00033102" w:rsidP="00033102">
      <w:pPr>
        <w:pStyle w:val="ListParagraph"/>
        <w:numPr>
          <w:ilvl w:val="0"/>
          <w:numId w:val="16"/>
        </w:numPr>
        <w:spacing w:line="480" w:lineRule="auto"/>
        <w:jc w:val="both"/>
      </w:pPr>
      <w:r w:rsidRPr="00A03158">
        <w:t>-1≤ Km, artinya data variabel penelitian tidak berdistribusi normal.</w:t>
      </w:r>
    </w:p>
    <w:p w:rsidR="00033102" w:rsidRPr="00A03158" w:rsidRDefault="00033102" w:rsidP="00033102">
      <w:pPr>
        <w:pStyle w:val="ListParagraph"/>
        <w:numPr>
          <w:ilvl w:val="0"/>
          <w:numId w:val="16"/>
        </w:numPr>
        <w:spacing w:line="480" w:lineRule="auto"/>
        <w:jc w:val="both"/>
      </w:pPr>
      <w:r w:rsidRPr="00A03158">
        <w:t>Km ≤ 1 atau Km ≥ 1, artinya data variabel penelitian tidak berdistribusi normal.</w:t>
      </w:r>
    </w:p>
    <w:p w:rsidR="00033102" w:rsidRPr="00A03158" w:rsidRDefault="00033102" w:rsidP="00033102">
      <w:pPr>
        <w:pStyle w:val="ListParagraph"/>
        <w:numPr>
          <w:ilvl w:val="0"/>
          <w:numId w:val="15"/>
        </w:numPr>
        <w:spacing w:line="480" w:lineRule="auto"/>
        <w:jc w:val="both"/>
      </w:pPr>
      <w:r w:rsidRPr="00A03158">
        <w:t>Uji regresi linear sederhana dengan persamaan umum :</w:t>
      </w:r>
    </w:p>
    <w:p w:rsidR="002202E3" w:rsidRPr="00A03158" w:rsidRDefault="002202E3" w:rsidP="002202E3">
      <w:pPr>
        <w:spacing w:line="360" w:lineRule="auto"/>
        <w:ind w:left="709"/>
        <w:jc w:val="both"/>
      </w:pPr>
      <w:r w:rsidRPr="00A03158">
        <w:rPr>
          <w:position w:val="-6"/>
        </w:rPr>
        <w:object w:dxaOrig="1140" w:dyaOrig="340">
          <v:shape id="_x0000_i1026" type="#_x0000_t75" style="width:57pt;height:17.25pt" o:ole="">
            <v:imagedata r:id="rId10" o:title=""/>
          </v:shape>
          <o:OLEObject Type="Embed" ProgID="Equation.3" ShapeID="_x0000_i1026" DrawAspect="Content" ObjectID="_1478696269" r:id="rId11"/>
        </w:object>
      </w:r>
      <w:r w:rsidRPr="00A03158">
        <w:t xml:space="preserve">, </w:t>
      </w:r>
      <w:r w:rsidRPr="00A03158">
        <w:rPr>
          <w:lang w:val="sv-SE"/>
        </w:rPr>
        <w:t xml:space="preserve">   dimana  </w:t>
      </w:r>
      <w:r w:rsidRPr="00A03158">
        <w:rPr>
          <w:lang w:val="sv-SE"/>
        </w:rPr>
        <w:tab/>
      </w:r>
      <w:r w:rsidRPr="00A03158">
        <w:rPr>
          <w:i/>
          <w:lang w:val="sv-SE"/>
        </w:rPr>
        <w:t>b</w:t>
      </w:r>
      <w:r w:rsidRPr="00A03158">
        <w:rPr>
          <w:lang w:val="sv-SE"/>
        </w:rPr>
        <w:t xml:space="preserve"> = </w:t>
      </w:r>
      <w:r w:rsidRPr="00A03158">
        <w:rPr>
          <w:position w:val="-38"/>
        </w:rPr>
        <w:object w:dxaOrig="2240" w:dyaOrig="820">
          <v:shape id="_x0000_i1027" type="#_x0000_t75" style="width:111.75pt;height:41.25pt" o:ole="">
            <v:imagedata r:id="rId12" o:title=""/>
          </v:shape>
          <o:OLEObject Type="Embed" ProgID="Equation.3" ShapeID="_x0000_i1027" DrawAspect="Content" ObjectID="_1478696270" r:id="rId13"/>
        </w:object>
      </w:r>
      <w:r w:rsidRPr="00A03158">
        <w:tab/>
        <w:t>dan</w:t>
      </w:r>
    </w:p>
    <w:p w:rsidR="002202E3" w:rsidRPr="00A03158" w:rsidRDefault="002202E3" w:rsidP="002202E3">
      <w:pPr>
        <w:spacing w:line="360" w:lineRule="auto"/>
        <w:ind w:left="709"/>
        <w:jc w:val="both"/>
        <w:rPr>
          <w:rFonts w:eastAsiaTheme="minorEastAsia"/>
        </w:rPr>
      </w:pPr>
      <w:r w:rsidRPr="00A03158">
        <w:rPr>
          <w:i/>
          <w:lang w:val="sv-SE"/>
        </w:rPr>
        <w:t>a</w:t>
      </w:r>
      <w:r w:rsidRPr="00A03158">
        <w:rPr>
          <w:lang w:val="sv-SE"/>
        </w:rPr>
        <w:t xml:space="preserve"> </w:t>
      </w:r>
      <m:oMath>
        <m:r>
          <m:rPr>
            <m:sty m:val="p"/>
          </m:rPr>
          <w:rPr>
            <w:rFonts w:ascii="Cambria Math"/>
          </w:rPr>
          <m:t>=</m:t>
        </m:r>
      </m:oMath>
      <w:r w:rsidRPr="00A03158">
        <w:rPr>
          <w:position w:val="-38"/>
        </w:rPr>
        <w:object w:dxaOrig="3400" w:dyaOrig="880">
          <v:shape id="_x0000_i1028" type="#_x0000_t75" style="width:169.5pt;height:44.25pt" o:ole="">
            <v:imagedata r:id="rId14" o:title=""/>
          </v:shape>
          <o:OLEObject Type="Embed" ProgID="Equation.3" ShapeID="_x0000_i1028" DrawAspect="Content" ObjectID="_1478696271" r:id="rId15"/>
        </w:object>
      </w:r>
    </w:p>
    <w:p w:rsidR="002202E3" w:rsidRPr="00A03158" w:rsidRDefault="002202E3" w:rsidP="002202E3">
      <w:pPr>
        <w:spacing w:line="360" w:lineRule="auto"/>
        <w:ind w:left="709"/>
        <w:jc w:val="both"/>
        <w:rPr>
          <w:rFonts w:eastAsiaTheme="minorEastAsia"/>
        </w:rPr>
      </w:pPr>
    </w:p>
    <w:p w:rsidR="002202E3" w:rsidRPr="00A03158" w:rsidRDefault="002202E3" w:rsidP="002202E3">
      <w:pPr>
        <w:spacing w:line="360" w:lineRule="auto"/>
        <w:ind w:left="709"/>
        <w:jc w:val="both"/>
        <w:rPr>
          <w:lang w:val="id-ID"/>
        </w:rPr>
      </w:pPr>
      <w:r w:rsidRPr="00A03158">
        <w:rPr>
          <w:lang w:val="sv-SE"/>
        </w:rPr>
        <w:t>Keterangan:</w:t>
      </w:r>
    </w:p>
    <w:p w:rsidR="002202E3" w:rsidRPr="00A03158" w:rsidRDefault="002202E3" w:rsidP="002202E3">
      <w:pPr>
        <w:spacing w:line="360" w:lineRule="auto"/>
        <w:ind w:left="709"/>
        <w:jc w:val="both"/>
      </w:pPr>
      <w:r w:rsidRPr="00A03158">
        <w:object w:dxaOrig="220" w:dyaOrig="320">
          <v:shape id="_x0000_i1029" type="#_x0000_t75" style="width:11.25pt;height:15.75pt" o:ole="">
            <v:imagedata r:id="rId16" o:title=""/>
          </v:shape>
          <o:OLEObject Type="Embed" ProgID="Equation.3" ShapeID="_x0000_i1029" DrawAspect="Content" ObjectID="_1478696272" r:id="rId17"/>
        </w:object>
      </w:r>
      <w:r w:rsidRPr="00A03158">
        <w:rPr>
          <w:lang w:val="sv-SE"/>
        </w:rPr>
        <w:t xml:space="preserve"> </w:t>
      </w:r>
      <w:r w:rsidRPr="00A03158">
        <w:rPr>
          <w:lang w:val="sv-SE"/>
        </w:rPr>
        <w:tab/>
        <w:t>: variabel terikat</w:t>
      </w:r>
    </w:p>
    <w:p w:rsidR="002202E3" w:rsidRPr="00A03158" w:rsidRDefault="002202E3" w:rsidP="002202E3">
      <w:pPr>
        <w:spacing w:line="360" w:lineRule="auto"/>
        <w:ind w:left="709"/>
        <w:jc w:val="both"/>
        <w:rPr>
          <w:lang w:val="sv-SE"/>
        </w:rPr>
      </w:pPr>
      <w:r w:rsidRPr="00A03158">
        <w:object w:dxaOrig="279" w:dyaOrig="300">
          <v:shape id="_x0000_i1030" type="#_x0000_t75" style="width:14.25pt;height:15pt" o:ole="">
            <v:imagedata r:id="rId18" o:title=""/>
          </v:shape>
          <o:OLEObject Type="Embed" ProgID="Equation.3" ShapeID="_x0000_i1030" DrawAspect="Content" ObjectID="_1478696273" r:id="rId19"/>
        </w:object>
      </w:r>
      <w:r w:rsidRPr="00A03158">
        <w:rPr>
          <w:lang w:val="sv-SE"/>
        </w:rPr>
        <w:tab/>
        <w:t>: variabel bebas</w:t>
      </w:r>
    </w:p>
    <w:p w:rsidR="002202E3" w:rsidRPr="00A03158" w:rsidRDefault="002202E3" w:rsidP="002202E3">
      <w:pPr>
        <w:spacing w:line="360" w:lineRule="auto"/>
        <w:ind w:left="709"/>
        <w:jc w:val="both"/>
      </w:pPr>
      <w:r w:rsidRPr="00A03158">
        <w:rPr>
          <w:i/>
          <w:lang w:val="sv-SE"/>
        </w:rPr>
        <w:lastRenderedPageBreak/>
        <w:t>a</w:t>
      </w:r>
      <w:r w:rsidRPr="00A03158">
        <w:rPr>
          <w:lang w:val="sv-SE"/>
        </w:rPr>
        <w:tab/>
        <w:t>: konstanta</w:t>
      </w:r>
    </w:p>
    <w:p w:rsidR="002202E3" w:rsidRPr="003B7D31" w:rsidRDefault="002202E3" w:rsidP="003B7D31">
      <w:pPr>
        <w:spacing w:line="360" w:lineRule="auto"/>
        <w:ind w:left="709"/>
        <w:jc w:val="both"/>
        <w:rPr>
          <w:lang w:val="sv-SE"/>
        </w:rPr>
      </w:pPr>
      <w:r w:rsidRPr="00A03158">
        <w:rPr>
          <w:i/>
          <w:lang w:val="sv-SE"/>
        </w:rPr>
        <w:t>b</w:t>
      </w:r>
      <w:r w:rsidRPr="00A03158">
        <w:rPr>
          <w:lang w:val="sv-SE"/>
        </w:rPr>
        <w:tab/>
        <w:t>: koefisien regresi</w:t>
      </w:r>
    </w:p>
    <w:p w:rsidR="002202E3" w:rsidRPr="00A03158" w:rsidRDefault="002202E3" w:rsidP="002202E3">
      <w:pPr>
        <w:pStyle w:val="ListParagraph"/>
        <w:numPr>
          <w:ilvl w:val="0"/>
          <w:numId w:val="15"/>
        </w:numPr>
        <w:spacing w:line="360" w:lineRule="auto"/>
        <w:jc w:val="both"/>
      </w:pPr>
      <w:r w:rsidRPr="00A03158">
        <w:t>Uji Korelasi Product Moment, diperlukan untuk menentukan adanya pengaruh penerapan manajemen berbasis sekolah terhadap prestasi belajar siswa di SMA Negeri 5 Konawe Selatan</w:t>
      </w:r>
      <w:r w:rsidR="00757102" w:rsidRPr="00A03158">
        <w:t xml:space="preserve"> Kecamatan Moramo Kabupaten Konawe Selatan, dengan menggunakan rumus :</w:t>
      </w:r>
    </w:p>
    <w:p w:rsidR="00757102" w:rsidRPr="00A03158" w:rsidRDefault="00757102" w:rsidP="00757102">
      <w:pPr>
        <w:spacing w:line="360" w:lineRule="auto"/>
        <w:ind w:left="709"/>
        <w:jc w:val="both"/>
        <w:rPr>
          <w:noProof/>
        </w:rPr>
      </w:pPr>
      <w:r w:rsidRPr="00A03158">
        <w:rPr>
          <w:noProof/>
          <w:position w:val="-48"/>
          <w:lang w:val="id-ID"/>
        </w:rPr>
        <w:object w:dxaOrig="5220" w:dyaOrig="960">
          <v:shape id="_x0000_i1031" type="#_x0000_t75" style="width:261pt;height:48pt" o:ole="">
            <v:imagedata r:id="rId20" o:title=""/>
          </v:shape>
          <o:OLEObject Type="Embed" ProgID="Equation.DSMT4" ShapeID="_x0000_i1031" DrawAspect="Content" ObjectID="_1478696274" r:id="rId21"/>
        </w:object>
      </w:r>
    </w:p>
    <w:p w:rsidR="00033102" w:rsidRPr="00A03158" w:rsidRDefault="00757102" w:rsidP="004F1E74">
      <w:pPr>
        <w:spacing w:line="360" w:lineRule="auto"/>
        <w:ind w:left="709"/>
        <w:jc w:val="both"/>
        <w:rPr>
          <w:noProof/>
        </w:rPr>
      </w:pPr>
      <w:r w:rsidRPr="00A03158">
        <w:rPr>
          <w:noProof/>
        </w:rPr>
        <w:t xml:space="preserve">Keterangan : </w:t>
      </w:r>
      <w:r w:rsidR="00033102" w:rsidRPr="00A03158">
        <w:t xml:space="preserve">  </w:t>
      </w:r>
    </w:p>
    <w:p w:rsidR="00757102" w:rsidRPr="00A03158" w:rsidRDefault="00757102" w:rsidP="004F1E74">
      <w:pPr>
        <w:spacing w:line="480" w:lineRule="auto"/>
        <w:ind w:left="709"/>
        <w:jc w:val="both"/>
        <w:rPr>
          <w:spacing w:val="-14"/>
          <w:lang w:val="sv-SE"/>
        </w:rPr>
      </w:pPr>
      <w:r w:rsidRPr="00A03158">
        <w:rPr>
          <w:spacing w:val="-14"/>
          <w:lang w:val="sv-SE"/>
        </w:rPr>
        <w:t>r</w:t>
      </w:r>
      <w:r w:rsidRPr="00A03158">
        <w:rPr>
          <w:spacing w:val="-14"/>
          <w:vertAlign w:val="subscript"/>
          <w:lang w:val="sv-SE"/>
        </w:rPr>
        <w:t>xy</w:t>
      </w:r>
      <w:r w:rsidRPr="00A03158">
        <w:rPr>
          <w:spacing w:val="-14"/>
          <w:lang w:val="sv-SE"/>
        </w:rPr>
        <w:t xml:space="preserve">  </w:t>
      </w:r>
      <w:r w:rsidRPr="00A03158">
        <w:rPr>
          <w:spacing w:val="-14"/>
          <w:lang w:val="sv-SE"/>
        </w:rPr>
        <w:tab/>
        <w:t xml:space="preserve">=  </w:t>
      </w:r>
      <w:r w:rsidR="004F1E74" w:rsidRPr="00A03158">
        <w:t>Koefisien korelasi antara variabel X dengan variabel Y</w:t>
      </w:r>
      <w:r w:rsidRPr="00A03158">
        <w:rPr>
          <w:spacing w:val="-14"/>
          <w:lang w:val="sv-SE"/>
        </w:rPr>
        <w:t>.</w:t>
      </w:r>
    </w:p>
    <w:p w:rsidR="00757102" w:rsidRPr="00A03158" w:rsidRDefault="00757102" w:rsidP="004F1E74">
      <w:pPr>
        <w:spacing w:line="480" w:lineRule="auto"/>
        <w:ind w:left="709"/>
        <w:jc w:val="both"/>
        <w:rPr>
          <w:spacing w:val="-14"/>
          <w:lang w:val="sv-SE"/>
        </w:rPr>
      </w:pPr>
      <w:r w:rsidRPr="00A03158">
        <w:rPr>
          <w:spacing w:val="-14"/>
          <w:lang w:val="sv-SE"/>
        </w:rPr>
        <w:t>N</w:t>
      </w:r>
      <w:r w:rsidRPr="00A03158">
        <w:rPr>
          <w:spacing w:val="-14"/>
          <w:lang w:val="sv-SE"/>
        </w:rPr>
        <w:tab/>
        <w:t xml:space="preserve">= </w:t>
      </w:r>
      <w:r w:rsidR="004F1E74" w:rsidRPr="00A03158">
        <w:t>Jumlah Responden</w:t>
      </w:r>
      <w:r w:rsidRPr="00A03158">
        <w:rPr>
          <w:spacing w:val="-14"/>
          <w:lang w:val="sv-SE"/>
        </w:rPr>
        <w:t xml:space="preserve"> </w:t>
      </w:r>
    </w:p>
    <w:p w:rsidR="00757102" w:rsidRPr="00A03158" w:rsidRDefault="00757102" w:rsidP="004F1E74">
      <w:pPr>
        <w:spacing w:line="480" w:lineRule="auto"/>
        <w:ind w:left="709"/>
        <w:jc w:val="both"/>
        <w:rPr>
          <w:spacing w:val="-14"/>
          <w:lang w:val="sv-SE"/>
        </w:rPr>
      </w:pPr>
      <w:r w:rsidRPr="00A03158">
        <w:t>Σ</w:t>
      </w:r>
      <w:r w:rsidRPr="00A03158">
        <w:rPr>
          <w:lang w:val="sv-SE"/>
        </w:rPr>
        <w:t>X</w:t>
      </w:r>
      <w:r w:rsidRPr="00A03158">
        <w:rPr>
          <w:lang w:val="sv-SE"/>
        </w:rPr>
        <w:tab/>
        <w:t>= Jumlah skor item variabel</w:t>
      </w:r>
      <w:r w:rsidR="004F1E74" w:rsidRPr="00A03158">
        <w:rPr>
          <w:lang w:val="sv-SE"/>
        </w:rPr>
        <w:t xml:space="preserve"> X</w:t>
      </w:r>
      <w:r w:rsidRPr="00A03158">
        <w:rPr>
          <w:lang w:val="sv-SE"/>
        </w:rPr>
        <w:t xml:space="preserve"> </w:t>
      </w:r>
    </w:p>
    <w:p w:rsidR="00757102" w:rsidRPr="00A03158" w:rsidRDefault="00757102" w:rsidP="004F1E74">
      <w:pPr>
        <w:spacing w:line="480" w:lineRule="auto"/>
        <w:ind w:left="709"/>
        <w:jc w:val="both"/>
        <w:rPr>
          <w:spacing w:val="-14"/>
          <w:lang w:val="sv-SE"/>
        </w:rPr>
      </w:pPr>
      <w:r w:rsidRPr="00A03158">
        <w:t>Σ</w:t>
      </w:r>
      <w:r w:rsidRPr="00A03158">
        <w:rPr>
          <w:lang w:val="sv-SE"/>
        </w:rPr>
        <w:t>Y</w:t>
      </w:r>
      <w:r w:rsidRPr="00A03158">
        <w:rPr>
          <w:lang w:val="sv-SE"/>
        </w:rPr>
        <w:tab/>
        <w:t xml:space="preserve">= </w:t>
      </w:r>
      <w:r w:rsidRPr="00A03158">
        <w:t>Jumlah skor variabel Y</w:t>
      </w:r>
      <w:r w:rsidRPr="00A03158">
        <w:rPr>
          <w:spacing w:val="-14"/>
          <w:lang w:val="sv-SE"/>
        </w:rPr>
        <w:tab/>
      </w:r>
    </w:p>
    <w:p w:rsidR="00757102" w:rsidRPr="00A03158" w:rsidRDefault="00757102" w:rsidP="004F1E74">
      <w:pPr>
        <w:spacing w:line="480" w:lineRule="auto"/>
        <w:ind w:left="709"/>
        <w:jc w:val="both"/>
        <w:rPr>
          <w:lang w:val="sv-SE"/>
        </w:rPr>
      </w:pPr>
      <w:r w:rsidRPr="00A03158">
        <w:t>Σ</w:t>
      </w:r>
      <w:r w:rsidRPr="00A03158">
        <w:rPr>
          <w:lang w:val="sv-SE"/>
        </w:rPr>
        <w:t>XY</w:t>
      </w:r>
      <w:r w:rsidRPr="00A03158">
        <w:rPr>
          <w:lang w:val="sv-SE"/>
        </w:rPr>
        <w:tab/>
        <w:t>= Jumlah skor dalam sebaran X dan Y</w:t>
      </w:r>
    </w:p>
    <w:p w:rsidR="00757102" w:rsidRPr="00A03158" w:rsidRDefault="00757102" w:rsidP="004F1E74">
      <w:pPr>
        <w:spacing w:line="480" w:lineRule="auto"/>
        <w:ind w:left="709"/>
        <w:jc w:val="both"/>
        <w:rPr>
          <w:lang w:val="sv-SE"/>
        </w:rPr>
      </w:pPr>
      <w:r w:rsidRPr="00A03158">
        <w:t>Σ</w:t>
      </w:r>
      <w:r w:rsidRPr="00A03158">
        <w:rPr>
          <w:lang w:val="sv-SE"/>
        </w:rPr>
        <w:t>X</w:t>
      </w:r>
      <w:r w:rsidRPr="00A03158">
        <w:rPr>
          <w:vertAlign w:val="superscript"/>
          <w:lang w:val="sv-SE"/>
        </w:rPr>
        <w:t>2</w:t>
      </w:r>
      <w:r w:rsidRPr="00A03158">
        <w:rPr>
          <w:lang w:val="sv-SE"/>
        </w:rPr>
        <w:tab/>
        <w:t>= Jumlah kuadrat dari jumlah skor dalam sebaran X</w:t>
      </w:r>
    </w:p>
    <w:p w:rsidR="00757102" w:rsidRPr="00A03158" w:rsidRDefault="00757102" w:rsidP="004F1E74">
      <w:pPr>
        <w:spacing w:line="480" w:lineRule="auto"/>
        <w:ind w:left="709"/>
        <w:jc w:val="both"/>
        <w:rPr>
          <w:lang w:val="sv-SE"/>
        </w:rPr>
      </w:pPr>
      <w:r w:rsidRPr="00A03158">
        <w:t>Σ</w:t>
      </w:r>
      <w:r w:rsidRPr="00A03158">
        <w:rPr>
          <w:lang w:val="sv-SE"/>
        </w:rPr>
        <w:t>Y</w:t>
      </w:r>
      <w:r w:rsidRPr="00A03158">
        <w:rPr>
          <w:vertAlign w:val="superscript"/>
          <w:lang w:val="sv-SE"/>
        </w:rPr>
        <w:t>2</w:t>
      </w:r>
      <w:r w:rsidRPr="00A03158">
        <w:rPr>
          <w:lang w:val="sv-SE"/>
        </w:rPr>
        <w:tab/>
        <w:t>= Jumlah kuadrat dari jumlah skor dalam sebaran Y</w:t>
      </w:r>
    </w:p>
    <w:p w:rsidR="001A4A0C" w:rsidRPr="00A03158" w:rsidRDefault="001A4A0C" w:rsidP="001A4A0C">
      <w:pPr>
        <w:pStyle w:val="ListParagraph"/>
        <w:numPr>
          <w:ilvl w:val="0"/>
          <w:numId w:val="15"/>
        </w:numPr>
        <w:spacing w:line="480" w:lineRule="auto"/>
        <w:rPr>
          <w:lang w:val="sv-SE"/>
        </w:rPr>
      </w:pPr>
      <w:r w:rsidRPr="00A03158">
        <w:rPr>
          <w:lang w:val="sv-SE"/>
        </w:rPr>
        <w:t xml:space="preserve">Uji kontribusi variabel dengan rumus sebagai berikut : </w:t>
      </w:r>
    </w:p>
    <w:p w:rsidR="001A4A0C" w:rsidRPr="00A03158" w:rsidRDefault="001A4A0C" w:rsidP="00DC2BA4">
      <w:pPr>
        <w:spacing w:line="480" w:lineRule="auto"/>
        <w:ind w:left="709"/>
        <w:jc w:val="both"/>
        <w:rPr>
          <w:lang w:val="sv-SE"/>
        </w:rPr>
      </w:pPr>
      <w:r w:rsidRPr="00A03158">
        <w:rPr>
          <w:lang w:val="sv-SE"/>
        </w:rPr>
        <w:t xml:space="preserve">KD= </w:t>
      </w:r>
      <w:r w:rsidR="00DC2BA4" w:rsidRPr="00A03158">
        <w:rPr>
          <w:lang w:val="sv-SE"/>
        </w:rPr>
        <w:t xml:space="preserve"> </w:t>
      </w:r>
      <w:r w:rsidR="00DC2BA4" w:rsidRPr="00A03158">
        <w:t>r²  x</w:t>
      </w:r>
      <w:r w:rsidR="00DC2BA4" w:rsidRPr="00A03158">
        <w:rPr>
          <w:lang w:val="sv-SE"/>
        </w:rPr>
        <w:t xml:space="preserve"> 100%</w:t>
      </w:r>
    </w:p>
    <w:p w:rsidR="00DC2BA4" w:rsidRPr="00A03158" w:rsidRDefault="00DC2BA4" w:rsidP="00DC2BA4">
      <w:pPr>
        <w:spacing w:line="480" w:lineRule="auto"/>
        <w:ind w:left="709"/>
        <w:jc w:val="both"/>
        <w:rPr>
          <w:lang w:val="sv-SE"/>
        </w:rPr>
      </w:pPr>
      <w:r w:rsidRPr="00A03158">
        <w:rPr>
          <w:lang w:val="sv-SE"/>
        </w:rPr>
        <w:t xml:space="preserve">Dimana : </w:t>
      </w:r>
    </w:p>
    <w:p w:rsidR="00DE5A88" w:rsidRPr="00A03158" w:rsidRDefault="00DE5A88" w:rsidP="00DC2BA4">
      <w:pPr>
        <w:spacing w:line="480" w:lineRule="auto"/>
        <w:ind w:left="709"/>
        <w:jc w:val="both"/>
        <w:rPr>
          <w:lang w:val="sv-SE"/>
        </w:rPr>
      </w:pPr>
      <w:r w:rsidRPr="00A03158">
        <w:rPr>
          <w:lang w:val="sv-SE"/>
        </w:rPr>
        <w:t>KD= Koefisien Determinan</w:t>
      </w:r>
    </w:p>
    <w:p w:rsidR="00DE5A88" w:rsidRPr="00A03158" w:rsidRDefault="00DE5A88" w:rsidP="00DC2BA4">
      <w:pPr>
        <w:spacing w:line="480" w:lineRule="auto"/>
        <w:ind w:left="709"/>
        <w:jc w:val="both"/>
        <w:rPr>
          <w:lang w:val="sv-SE"/>
        </w:rPr>
      </w:pPr>
      <w:r w:rsidRPr="00A03158">
        <w:rPr>
          <w:lang w:val="sv-SE"/>
        </w:rPr>
        <w:t>r=Koefisien Korelasi</w:t>
      </w:r>
    </w:p>
    <w:p w:rsidR="00DE5A88" w:rsidRPr="00A03158" w:rsidRDefault="00DE5A88" w:rsidP="00DE5A88">
      <w:pPr>
        <w:spacing w:line="480" w:lineRule="auto"/>
        <w:ind w:left="284"/>
        <w:jc w:val="both"/>
        <w:rPr>
          <w:lang w:val="sv-SE"/>
        </w:rPr>
      </w:pPr>
      <w:r w:rsidRPr="00A03158">
        <w:rPr>
          <w:lang w:val="sv-SE"/>
        </w:rPr>
        <w:t xml:space="preserve">Selanjutnya pengujian hipotesis dilakukan uji signifikansi dengan menggunakan </w:t>
      </w:r>
      <w:r w:rsidRPr="00A03158">
        <w:rPr>
          <w:b/>
          <w:lang w:val="sv-SE"/>
        </w:rPr>
        <w:t>uji Fisher</w:t>
      </w:r>
      <w:r w:rsidRPr="00A03158">
        <w:rPr>
          <w:lang w:val="sv-SE"/>
        </w:rPr>
        <w:t xml:space="preserve"> (F</w:t>
      </w:r>
      <w:r w:rsidRPr="00A03158">
        <w:rPr>
          <w:vertAlign w:val="subscript"/>
          <w:lang w:val="sv-SE"/>
        </w:rPr>
        <w:t>hitung</w:t>
      </w:r>
      <w:r w:rsidRPr="00A03158">
        <w:rPr>
          <w:lang w:val="sv-SE"/>
        </w:rPr>
        <w:t>). Untuk melakukan uji F akan digunakan rumus sebagai berikut :</w:t>
      </w:r>
    </w:p>
    <w:p w:rsidR="006A6CC8" w:rsidRPr="00A03158" w:rsidRDefault="006A6CC8" w:rsidP="006A6CC8">
      <w:pPr>
        <w:ind w:left="284"/>
        <w:jc w:val="both"/>
        <w:rPr>
          <w:lang w:val="sv-SE"/>
        </w:rPr>
      </w:pPr>
    </w:p>
    <w:p w:rsidR="006A6CC8" w:rsidRPr="00A03158" w:rsidRDefault="000F62F1" w:rsidP="006A6CC8">
      <w:pPr>
        <w:ind w:left="284"/>
        <w:jc w:val="both"/>
      </w:pPr>
      <w:r>
        <w:rPr>
          <w:noProof/>
          <w:lang w:bidi="th-TH"/>
        </w:rPr>
        <w:pict>
          <v:shape id="_x0000_s1031" type="#_x0000_t32" style="position:absolute;left:0;text-align:left;margin-left:49.4pt;margin-top:14.6pt;width:55.7pt;height:0;z-index:251661312" o:connectortype="straight"/>
        </w:pict>
      </w:r>
      <w:r w:rsidR="006A6CC8" w:rsidRPr="00A03158">
        <w:rPr>
          <w:lang w:val="sv-SE"/>
        </w:rPr>
        <w:t>F</w:t>
      </w:r>
      <w:r w:rsidR="006A6CC8" w:rsidRPr="00A03158">
        <w:rPr>
          <w:vertAlign w:val="subscript"/>
          <w:lang w:val="sv-SE"/>
        </w:rPr>
        <w:t xml:space="preserve">hitung </w:t>
      </w:r>
      <w:r w:rsidR="006A6CC8" w:rsidRPr="00A03158">
        <w:rPr>
          <w:lang w:val="sv-SE"/>
        </w:rPr>
        <w:t>= RJK</w:t>
      </w:r>
      <w:r w:rsidR="006A6CC8" w:rsidRPr="00A03158">
        <w:rPr>
          <w:vertAlign w:val="subscript"/>
          <w:lang w:val="sv-SE"/>
        </w:rPr>
        <w:t>reg(b/a)</w:t>
      </w:r>
      <w:r w:rsidR="006A6CC8" w:rsidRPr="00A03158">
        <w:rPr>
          <w:vertAlign w:val="subscript"/>
        </w:rPr>
        <w:tab/>
      </w:r>
      <w:r w:rsidR="006A6CC8" w:rsidRPr="00A03158">
        <w:tab/>
        <w:t>dimana :</w:t>
      </w:r>
    </w:p>
    <w:p w:rsidR="006A6CC8" w:rsidRPr="00A03158" w:rsidRDefault="006A6CC8" w:rsidP="006A6CC8">
      <w:pPr>
        <w:ind w:left="1004"/>
        <w:jc w:val="both"/>
        <w:rPr>
          <w:vertAlign w:val="subscript"/>
        </w:rPr>
      </w:pPr>
      <w:r w:rsidRPr="00A03158">
        <w:t xml:space="preserve">  RJK</w:t>
      </w:r>
      <w:r w:rsidRPr="00A03158">
        <w:rPr>
          <w:vertAlign w:val="subscript"/>
        </w:rPr>
        <w:t>residu</w:t>
      </w:r>
    </w:p>
    <w:p w:rsidR="006A6CC8" w:rsidRPr="00A03158" w:rsidRDefault="006A6CC8" w:rsidP="006A6CC8">
      <w:pPr>
        <w:pStyle w:val="ListParagraph"/>
        <w:spacing w:line="480" w:lineRule="auto"/>
        <w:ind w:left="927"/>
        <w:jc w:val="both"/>
      </w:pPr>
    </w:p>
    <w:p w:rsidR="006A6CC8" w:rsidRPr="00A03158" w:rsidRDefault="006A6CC8" w:rsidP="006A6CC8">
      <w:pPr>
        <w:pStyle w:val="ListParagraph"/>
        <w:numPr>
          <w:ilvl w:val="0"/>
          <w:numId w:val="17"/>
        </w:numPr>
        <w:ind w:left="709" w:hanging="142"/>
        <w:jc w:val="both"/>
      </w:pPr>
      <w:r w:rsidRPr="00A03158">
        <w:t>JK</w:t>
      </w:r>
      <w:r w:rsidRPr="00A03158">
        <w:rPr>
          <w:vertAlign w:val="subscript"/>
        </w:rPr>
        <w:t>reg(a)</w:t>
      </w:r>
      <w:r w:rsidRPr="00A03158">
        <w:t xml:space="preserve"> = (Σ</w:t>
      </w:r>
      <w:r w:rsidRPr="00A03158">
        <w:rPr>
          <w:lang w:val="id-ID"/>
        </w:rPr>
        <w:t>Y</w:t>
      </w:r>
      <w:r w:rsidRPr="00A03158">
        <w:t>)</w:t>
      </w:r>
      <w:r w:rsidRPr="00A03158">
        <w:rPr>
          <w:vertAlign w:val="superscript"/>
        </w:rPr>
        <w:t>2</w:t>
      </w:r>
      <w:r w:rsidRPr="00A03158">
        <w:tab/>
      </w:r>
      <w:r w:rsidRPr="00A03158">
        <w:tab/>
      </w:r>
      <w:r w:rsidRPr="00A03158">
        <w:tab/>
        <w:t>- RJK</w:t>
      </w:r>
      <w:r w:rsidRPr="00A03158">
        <w:rPr>
          <w:vertAlign w:val="subscript"/>
        </w:rPr>
        <w:t>reg(a)</w:t>
      </w:r>
      <w:r w:rsidRPr="00A03158">
        <w:t xml:space="preserve"> = JK</w:t>
      </w:r>
      <w:r w:rsidRPr="00A03158">
        <w:rPr>
          <w:vertAlign w:val="subscript"/>
        </w:rPr>
        <w:t>reg(a)</w:t>
      </w:r>
    </w:p>
    <w:p w:rsidR="006A6CC8" w:rsidRPr="00A03158" w:rsidRDefault="000F62F1" w:rsidP="006A6CC8">
      <w:pPr>
        <w:ind w:left="1440"/>
        <w:jc w:val="both"/>
        <w:rPr>
          <w:lang w:val="sv-SE"/>
        </w:rPr>
      </w:pPr>
      <w:r>
        <w:rPr>
          <w:noProof/>
          <w:lang w:bidi="th-TH"/>
        </w:rPr>
        <w:pict>
          <v:shape id="_x0000_s1032" type="#_x0000_t32" style="position:absolute;left:0;text-align:left;margin-left:82.1pt;margin-top:1.85pt;width:26.3pt;height:0;z-index:251662336" o:connectortype="straight"/>
        </w:pict>
      </w:r>
      <w:r w:rsidR="006A6CC8" w:rsidRPr="00A03158">
        <w:rPr>
          <w:lang w:val="sv-SE"/>
        </w:rPr>
        <w:t xml:space="preserve">      n</w:t>
      </w:r>
    </w:p>
    <w:p w:rsidR="006A6CC8" w:rsidRPr="00A03158" w:rsidRDefault="006A6CC8" w:rsidP="006A6CC8">
      <w:pPr>
        <w:pStyle w:val="ListParagraph"/>
        <w:numPr>
          <w:ilvl w:val="0"/>
          <w:numId w:val="17"/>
        </w:numPr>
        <w:ind w:left="709" w:hanging="142"/>
        <w:jc w:val="both"/>
        <w:rPr>
          <w:lang w:val="sv-SE"/>
        </w:rPr>
      </w:pPr>
      <w:r w:rsidRPr="00A03158">
        <w:t>JK</w:t>
      </w:r>
      <w:r w:rsidRPr="00A03158">
        <w:rPr>
          <w:vertAlign w:val="subscript"/>
        </w:rPr>
        <w:t>reg(b/a)</w:t>
      </w:r>
      <w:r w:rsidRPr="00A03158">
        <w:rPr>
          <w:lang w:val="sv-SE"/>
        </w:rPr>
        <w:t xml:space="preserve"> = b [</w:t>
      </w:r>
      <w:r w:rsidRPr="00A03158">
        <w:t>Σ</w:t>
      </w:r>
      <w:r w:rsidRPr="00A03158">
        <w:rPr>
          <w:lang w:val="sv-SE"/>
        </w:rPr>
        <w:t>XY – (</w:t>
      </w:r>
      <w:r w:rsidRPr="00A03158">
        <w:t>Σ</w:t>
      </w:r>
      <w:r w:rsidRPr="00A03158">
        <w:rPr>
          <w:lang w:val="sv-SE"/>
        </w:rPr>
        <w:t>X)(</w:t>
      </w:r>
      <w:r w:rsidRPr="00A03158">
        <w:t xml:space="preserve"> Σ</w:t>
      </w:r>
      <w:r w:rsidRPr="00A03158">
        <w:rPr>
          <w:lang w:val="sv-SE"/>
        </w:rPr>
        <w:t>Y)]</w:t>
      </w:r>
      <w:r w:rsidRPr="00A03158">
        <w:rPr>
          <w:lang w:val="sv-SE"/>
        </w:rPr>
        <w:tab/>
        <w:t>- RJK</w:t>
      </w:r>
      <w:r w:rsidRPr="00A03158">
        <w:rPr>
          <w:vertAlign w:val="subscript"/>
          <w:lang w:val="sv-SE"/>
        </w:rPr>
        <w:t>reg(b/a)</w:t>
      </w:r>
      <w:r w:rsidRPr="00A03158">
        <w:rPr>
          <w:lang w:val="sv-SE"/>
        </w:rPr>
        <w:t xml:space="preserve"> = JK</w:t>
      </w:r>
      <w:r w:rsidRPr="00A03158">
        <w:rPr>
          <w:vertAlign w:val="subscript"/>
          <w:lang w:val="sv-SE"/>
        </w:rPr>
        <w:t>reg(b/a)</w:t>
      </w:r>
      <w:r w:rsidRPr="00A03158">
        <w:rPr>
          <w:lang w:val="sv-SE"/>
        </w:rPr>
        <w:t xml:space="preserve"> </w:t>
      </w:r>
    </w:p>
    <w:p w:rsidR="006A6CC8" w:rsidRPr="00A03158" w:rsidRDefault="000F62F1" w:rsidP="006A6CC8">
      <w:pPr>
        <w:ind w:left="2880"/>
        <w:jc w:val="both"/>
      </w:pPr>
      <w:r>
        <w:rPr>
          <w:noProof/>
          <w:lang w:bidi="th-TH"/>
        </w:rPr>
        <w:pict>
          <v:shape id="_x0000_s1033" type="#_x0000_t32" style="position:absolute;left:0;text-align:left;margin-left:138.9pt;margin-top:-.2pt;width:50.75pt;height:0;z-index:251663360" o:connectortype="straight"/>
        </w:pict>
      </w:r>
      <w:r w:rsidR="006A6CC8" w:rsidRPr="00A03158">
        <w:t xml:space="preserve">     n</w:t>
      </w:r>
    </w:p>
    <w:p w:rsidR="006A6CC8" w:rsidRPr="00A03158" w:rsidRDefault="000F62F1" w:rsidP="006A6CC8">
      <w:pPr>
        <w:pStyle w:val="ListParagraph"/>
        <w:numPr>
          <w:ilvl w:val="0"/>
          <w:numId w:val="17"/>
        </w:numPr>
        <w:ind w:left="709" w:hanging="142"/>
        <w:jc w:val="both"/>
        <w:rPr>
          <w:lang w:val="sv-SE"/>
        </w:rPr>
      </w:pPr>
      <w:r>
        <w:rPr>
          <w:noProof/>
          <w:lang w:bidi="th-TH"/>
        </w:rPr>
        <w:pict>
          <v:shape id="_x0000_s1034" type="#_x0000_t32" style="position:absolute;left:0;text-align:left;margin-left:262.9pt;margin-top:14.05pt;width:30.65pt;height:0;z-index:251664384" o:connectortype="straight"/>
        </w:pict>
      </w:r>
      <w:r w:rsidR="006A6CC8" w:rsidRPr="00A03158">
        <w:rPr>
          <w:lang w:val="sv-SE"/>
        </w:rPr>
        <w:t>JK</w:t>
      </w:r>
      <w:r w:rsidR="006A6CC8" w:rsidRPr="00A03158">
        <w:rPr>
          <w:vertAlign w:val="subscript"/>
          <w:lang w:val="sv-SE"/>
        </w:rPr>
        <w:t xml:space="preserve">res </w:t>
      </w:r>
      <w:r w:rsidR="006A6CC8" w:rsidRPr="00A03158">
        <w:rPr>
          <w:lang w:val="sv-SE"/>
        </w:rPr>
        <w:t xml:space="preserve">= </w:t>
      </w:r>
      <w:r w:rsidR="006A6CC8" w:rsidRPr="00A03158">
        <w:t>Σ</w:t>
      </w:r>
      <w:r w:rsidR="006A6CC8" w:rsidRPr="00A03158">
        <w:rPr>
          <w:lang w:val="sv-SE"/>
        </w:rPr>
        <w:t>Y</w:t>
      </w:r>
      <w:r w:rsidR="006A6CC8" w:rsidRPr="00A03158">
        <w:rPr>
          <w:vertAlign w:val="superscript"/>
          <w:lang w:val="sv-SE"/>
        </w:rPr>
        <w:t xml:space="preserve">2 </w:t>
      </w:r>
      <w:r w:rsidR="006A6CC8" w:rsidRPr="00A03158">
        <w:rPr>
          <w:lang w:val="sv-SE"/>
        </w:rPr>
        <w:t>– JK</w:t>
      </w:r>
      <w:r w:rsidR="006A6CC8" w:rsidRPr="00A03158">
        <w:rPr>
          <w:vertAlign w:val="subscript"/>
          <w:lang w:val="sv-SE"/>
        </w:rPr>
        <w:t xml:space="preserve">reg(b/a) </w:t>
      </w:r>
      <w:r w:rsidR="006A6CC8" w:rsidRPr="00A03158">
        <w:rPr>
          <w:lang w:val="sv-SE"/>
        </w:rPr>
        <w:t xml:space="preserve">- </w:t>
      </w:r>
      <w:r w:rsidR="006A6CC8" w:rsidRPr="00A03158">
        <w:t>JK</w:t>
      </w:r>
      <w:r w:rsidR="006A6CC8" w:rsidRPr="00A03158">
        <w:rPr>
          <w:vertAlign w:val="subscript"/>
        </w:rPr>
        <w:t>reg(a)</w:t>
      </w:r>
      <w:r w:rsidR="006A6CC8" w:rsidRPr="00A03158">
        <w:tab/>
        <w:t xml:space="preserve">- </w:t>
      </w:r>
      <w:r w:rsidR="006A6CC8" w:rsidRPr="00A03158">
        <w:rPr>
          <w:lang w:val="sv-SE"/>
        </w:rPr>
        <w:t>RJK</w:t>
      </w:r>
      <w:r w:rsidR="006A6CC8" w:rsidRPr="00A03158">
        <w:rPr>
          <w:vertAlign w:val="subscript"/>
          <w:lang w:val="sv-SE"/>
        </w:rPr>
        <w:t>res</w:t>
      </w:r>
      <w:r w:rsidR="006A6CC8" w:rsidRPr="00A03158">
        <w:rPr>
          <w:lang w:val="sv-SE"/>
        </w:rPr>
        <w:t xml:space="preserve"> = JK</w:t>
      </w:r>
      <w:r w:rsidR="006A6CC8" w:rsidRPr="00A03158">
        <w:rPr>
          <w:vertAlign w:val="subscript"/>
          <w:lang w:val="sv-SE"/>
        </w:rPr>
        <w:t>res</w:t>
      </w:r>
    </w:p>
    <w:p w:rsidR="006A6CC8" w:rsidRPr="00A03158" w:rsidRDefault="006A6CC8" w:rsidP="006A6CC8">
      <w:pPr>
        <w:pStyle w:val="ListParagraph"/>
        <w:ind w:left="5040"/>
        <w:jc w:val="both"/>
        <w:rPr>
          <w:lang w:val="id-ID"/>
        </w:rPr>
      </w:pPr>
      <w:r w:rsidRPr="00A03158">
        <w:rPr>
          <w:lang w:val="sv-SE"/>
        </w:rPr>
        <w:t xml:space="preserve">     n-2</w:t>
      </w:r>
    </w:p>
    <w:p w:rsidR="006A6CC8" w:rsidRPr="00A03158" w:rsidRDefault="006A6CC8" w:rsidP="006A6CC8">
      <w:pPr>
        <w:spacing w:line="480" w:lineRule="auto"/>
        <w:ind w:left="284"/>
        <w:jc w:val="both"/>
        <w:rPr>
          <w:lang w:val="id-ID"/>
        </w:rPr>
      </w:pPr>
    </w:p>
    <w:p w:rsidR="006A6CC8" w:rsidRPr="00A03158" w:rsidRDefault="006A6CC8" w:rsidP="006A6CC8">
      <w:pPr>
        <w:spacing w:line="480" w:lineRule="auto"/>
        <w:ind w:left="284"/>
        <w:jc w:val="both"/>
        <w:rPr>
          <w:lang w:val="sv-SE"/>
        </w:rPr>
      </w:pPr>
      <w:r w:rsidRPr="00A03158">
        <w:rPr>
          <w:lang w:val="sv-SE"/>
        </w:rPr>
        <w:t>jika :</w:t>
      </w:r>
    </w:p>
    <w:p w:rsidR="006A6CC8" w:rsidRPr="00A03158" w:rsidRDefault="006A6CC8" w:rsidP="006A6CC8">
      <w:pPr>
        <w:pStyle w:val="ListParagraph"/>
        <w:spacing w:line="480" w:lineRule="auto"/>
        <w:ind w:left="0"/>
        <w:jc w:val="both"/>
      </w:pPr>
      <w:r w:rsidRPr="00A03158">
        <w:tab/>
      </w:r>
      <w:r w:rsidRPr="00A03158">
        <w:rPr>
          <w:lang w:val="sv-SE"/>
        </w:rPr>
        <w:t>F</w:t>
      </w:r>
      <w:r w:rsidRPr="00A03158">
        <w:rPr>
          <w:vertAlign w:val="subscript"/>
          <w:lang w:val="sv-SE"/>
        </w:rPr>
        <w:t>hitung</w:t>
      </w:r>
      <w:r w:rsidRPr="00A03158">
        <w:t xml:space="preserve"> &gt; F</w:t>
      </w:r>
      <w:r w:rsidRPr="00A03158">
        <w:rPr>
          <w:vertAlign w:val="subscript"/>
        </w:rPr>
        <w:t xml:space="preserve">tab </w:t>
      </w:r>
      <w:r w:rsidRPr="00A03158">
        <w:t>maka H</w:t>
      </w:r>
      <w:r w:rsidRPr="00A03158">
        <w:rPr>
          <w:vertAlign w:val="subscript"/>
        </w:rPr>
        <w:t xml:space="preserve">o </w:t>
      </w:r>
      <w:r w:rsidRPr="00A03158">
        <w:t>ditolak, H</w:t>
      </w:r>
      <w:r w:rsidRPr="00A03158">
        <w:rPr>
          <w:vertAlign w:val="subscript"/>
        </w:rPr>
        <w:t xml:space="preserve">I </w:t>
      </w:r>
      <w:r w:rsidRPr="00A03158">
        <w:t>diterima. Artinya signifikan,</w:t>
      </w:r>
    </w:p>
    <w:p w:rsidR="006A6CC8" w:rsidRPr="00A03158" w:rsidRDefault="006A6CC8" w:rsidP="006A6CC8">
      <w:pPr>
        <w:pStyle w:val="ListParagraph"/>
        <w:spacing w:before="240" w:line="480" w:lineRule="auto"/>
        <w:ind w:left="0" w:firstLine="720"/>
        <w:jc w:val="both"/>
      </w:pPr>
      <w:r w:rsidRPr="00A03158">
        <w:rPr>
          <w:lang w:val="sv-SE"/>
        </w:rPr>
        <w:t>F</w:t>
      </w:r>
      <w:r w:rsidRPr="00A03158">
        <w:rPr>
          <w:vertAlign w:val="subscript"/>
          <w:lang w:val="sv-SE"/>
        </w:rPr>
        <w:t>hitung</w:t>
      </w:r>
      <w:r w:rsidRPr="00A03158">
        <w:t xml:space="preserve"> &lt; F</w:t>
      </w:r>
      <w:r w:rsidRPr="00A03158">
        <w:rPr>
          <w:vertAlign w:val="subscript"/>
        </w:rPr>
        <w:t xml:space="preserve">tab </w:t>
      </w:r>
      <w:r w:rsidRPr="00A03158">
        <w:t>maka H</w:t>
      </w:r>
      <w:r w:rsidRPr="00A03158">
        <w:rPr>
          <w:vertAlign w:val="subscript"/>
        </w:rPr>
        <w:t xml:space="preserve">o </w:t>
      </w:r>
      <w:r w:rsidRPr="00A03158">
        <w:t>diterima, H</w:t>
      </w:r>
      <w:r w:rsidRPr="00A03158">
        <w:rPr>
          <w:vertAlign w:val="subscript"/>
        </w:rPr>
        <w:t xml:space="preserve">I </w:t>
      </w:r>
      <w:r w:rsidRPr="00A03158">
        <w:t>ditolak. Artinya tidak signifikan.</w:t>
      </w:r>
    </w:p>
    <w:p w:rsidR="00DE5A88" w:rsidRPr="00A03158" w:rsidRDefault="00DE5A88" w:rsidP="00DE5A88">
      <w:pPr>
        <w:spacing w:line="480" w:lineRule="auto"/>
        <w:ind w:left="284"/>
        <w:jc w:val="both"/>
        <w:rPr>
          <w:lang w:val="sv-SE"/>
        </w:rPr>
      </w:pPr>
    </w:p>
    <w:p w:rsidR="001A4A0C" w:rsidRPr="00A03158" w:rsidRDefault="001A4A0C" w:rsidP="001A4A0C">
      <w:pPr>
        <w:ind w:left="709"/>
        <w:rPr>
          <w:lang w:val="sv-SE"/>
        </w:rPr>
      </w:pPr>
    </w:p>
    <w:p w:rsidR="00BE2D99" w:rsidRPr="00A03158" w:rsidRDefault="00BE2D99" w:rsidP="006A6CC8">
      <w:pPr>
        <w:spacing w:line="480" w:lineRule="auto"/>
      </w:pPr>
    </w:p>
    <w:sectPr w:rsidR="00BE2D99" w:rsidRPr="00A03158" w:rsidSect="00DB4036">
      <w:headerReference w:type="default" r:id="rId22"/>
      <w:pgSz w:w="12240" w:h="15840"/>
      <w:pgMar w:top="2268" w:right="1701" w:bottom="1701" w:left="2268" w:header="720" w:footer="720" w:gutter="0"/>
      <w:pgNumType w:start="3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2AC6" w:rsidRDefault="00592AC6" w:rsidP="00801574">
      <w:r>
        <w:separator/>
      </w:r>
    </w:p>
  </w:endnote>
  <w:endnote w:type="continuationSeparator" w:id="1">
    <w:p w:rsidR="00592AC6" w:rsidRDefault="00592AC6" w:rsidP="0080157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2AC6" w:rsidRDefault="00592AC6" w:rsidP="00801574">
      <w:r>
        <w:separator/>
      </w:r>
    </w:p>
  </w:footnote>
  <w:footnote w:type="continuationSeparator" w:id="1">
    <w:p w:rsidR="00592AC6" w:rsidRDefault="00592AC6" w:rsidP="00801574">
      <w:r>
        <w:continuationSeparator/>
      </w:r>
    </w:p>
  </w:footnote>
  <w:footnote w:id="2">
    <w:p w:rsidR="00033102" w:rsidRPr="0063075F" w:rsidRDefault="00033102" w:rsidP="00224A90">
      <w:pPr>
        <w:pStyle w:val="FootnoteText"/>
        <w:ind w:firstLine="851"/>
        <w:jc w:val="both"/>
      </w:pPr>
      <w:r>
        <w:rPr>
          <w:rStyle w:val="FootnoteReference"/>
        </w:rPr>
        <w:footnoteRef/>
      </w:r>
      <w:r>
        <w:t xml:space="preserve"> Sutrisno Hadi, </w:t>
      </w:r>
      <w:r>
        <w:rPr>
          <w:i/>
        </w:rPr>
        <w:t xml:space="preserve">Statistik, Jilid </w:t>
      </w:r>
      <w:r>
        <w:t xml:space="preserve"> I, (Yogyakarta: Andi Yogyakarta, 2000), h. 220</w:t>
      </w:r>
    </w:p>
  </w:footnote>
  <w:footnote w:id="3">
    <w:p w:rsidR="00033102" w:rsidRPr="00A65B8D" w:rsidRDefault="00033102" w:rsidP="00224A90">
      <w:pPr>
        <w:pStyle w:val="FootnoteText"/>
        <w:ind w:firstLine="851"/>
        <w:jc w:val="both"/>
      </w:pPr>
      <w:r>
        <w:rPr>
          <w:rStyle w:val="FootnoteReference"/>
        </w:rPr>
        <w:footnoteRef/>
      </w:r>
      <w:r>
        <w:t xml:space="preserve"> Suharsimi Arikunto, </w:t>
      </w:r>
      <w:r>
        <w:rPr>
          <w:i/>
        </w:rPr>
        <w:t xml:space="preserve">Prosedur Penelitian, Suatu Pendekatan Teori dan Praktek, </w:t>
      </w:r>
      <w:r>
        <w:t>(Jakarta:Rineka Cipta, 2006), h. 130</w:t>
      </w:r>
    </w:p>
  </w:footnote>
  <w:footnote w:id="4">
    <w:p w:rsidR="00033102" w:rsidRPr="00037C41" w:rsidRDefault="00033102" w:rsidP="00224A90">
      <w:pPr>
        <w:pStyle w:val="FootnoteText"/>
        <w:ind w:firstLine="851"/>
        <w:jc w:val="both"/>
      </w:pPr>
      <w:r>
        <w:rPr>
          <w:rStyle w:val="FootnoteReference"/>
        </w:rPr>
        <w:footnoteRef/>
      </w:r>
      <w:r>
        <w:t xml:space="preserve"> Sugiyono, </w:t>
      </w:r>
      <w:r>
        <w:rPr>
          <w:i/>
        </w:rPr>
        <w:t xml:space="preserve">MetodePenelitian Pendidikan, </w:t>
      </w:r>
      <w:r>
        <w:t>(Bandung: Al-Fabeta, 2008), h.118</w:t>
      </w:r>
    </w:p>
  </w:footnote>
  <w:footnote w:id="5">
    <w:p w:rsidR="00033102" w:rsidRPr="00CE1439" w:rsidRDefault="00033102" w:rsidP="00224A90">
      <w:pPr>
        <w:pStyle w:val="FootnoteText"/>
        <w:ind w:firstLine="851"/>
        <w:jc w:val="both"/>
      </w:pPr>
      <w:r>
        <w:rPr>
          <w:rStyle w:val="FootnoteReference"/>
        </w:rPr>
        <w:footnoteRef/>
      </w:r>
      <w:r>
        <w:t xml:space="preserve"> </w:t>
      </w:r>
      <w:r w:rsidRPr="00CE1439">
        <w:rPr>
          <w:i/>
        </w:rPr>
        <w:t>Ibid</w:t>
      </w:r>
      <w:r>
        <w:t>, h. 118</w:t>
      </w:r>
    </w:p>
  </w:footnote>
  <w:footnote w:id="6">
    <w:p w:rsidR="00033102" w:rsidRPr="00F9591D" w:rsidRDefault="00033102" w:rsidP="00224A90">
      <w:pPr>
        <w:pStyle w:val="FootnoteText"/>
        <w:ind w:firstLine="851"/>
        <w:jc w:val="both"/>
      </w:pPr>
      <w:r>
        <w:rPr>
          <w:rStyle w:val="FootnoteReference"/>
        </w:rPr>
        <w:footnoteRef/>
      </w:r>
      <w:r>
        <w:t xml:space="preserve"> Anas Sudjono, </w:t>
      </w:r>
      <w:r>
        <w:rPr>
          <w:i/>
        </w:rPr>
        <w:t>Pengantar Statistik Pendidikan</w:t>
      </w:r>
      <w:r>
        <w:t>, (Jakarta: PT Raja Grafindo Persada, 2006), h. 14</w:t>
      </w:r>
    </w:p>
  </w:footnote>
  <w:footnote w:id="7">
    <w:p w:rsidR="00033102" w:rsidRPr="00F9591D" w:rsidRDefault="00033102" w:rsidP="005F7C3B">
      <w:pPr>
        <w:pStyle w:val="FootnoteText"/>
        <w:ind w:firstLine="851"/>
      </w:pPr>
      <w:r>
        <w:rPr>
          <w:rStyle w:val="FootnoteReference"/>
        </w:rPr>
        <w:footnoteRef/>
      </w:r>
      <w:r>
        <w:t xml:space="preserve"> </w:t>
      </w:r>
      <w:r>
        <w:rPr>
          <w:i/>
        </w:rPr>
        <w:t>Ibid</w:t>
      </w:r>
      <w:r>
        <w:t>, h. 20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04693"/>
      <w:docPartObj>
        <w:docPartGallery w:val="Page Numbers (Top of Page)"/>
        <w:docPartUnique/>
      </w:docPartObj>
    </w:sdtPr>
    <w:sdtContent>
      <w:p w:rsidR="00E01823" w:rsidRDefault="000F62F1">
        <w:pPr>
          <w:pStyle w:val="Header"/>
          <w:jc w:val="right"/>
        </w:pPr>
        <w:fldSimple w:instr=" PAGE   \* MERGEFORMAT ">
          <w:r w:rsidR="004E7AF1">
            <w:rPr>
              <w:noProof/>
            </w:rPr>
            <w:t>36</w:t>
          </w:r>
        </w:fldSimple>
      </w:p>
    </w:sdtContent>
  </w:sdt>
  <w:p w:rsidR="00033102" w:rsidRDefault="0003310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1440B"/>
    <w:multiLevelType w:val="hybridMultilevel"/>
    <w:tmpl w:val="47062A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442C83"/>
    <w:multiLevelType w:val="hybridMultilevel"/>
    <w:tmpl w:val="A5682E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7432C4"/>
    <w:multiLevelType w:val="hybridMultilevel"/>
    <w:tmpl w:val="FB2E96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E34B18"/>
    <w:multiLevelType w:val="hybridMultilevel"/>
    <w:tmpl w:val="5A08620C"/>
    <w:lvl w:ilvl="0" w:tplc="01A4559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1B2245"/>
    <w:multiLevelType w:val="hybridMultilevel"/>
    <w:tmpl w:val="AD006876"/>
    <w:lvl w:ilvl="0" w:tplc="6D2A3D64">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5">
    <w:nsid w:val="1327672E"/>
    <w:multiLevelType w:val="hybridMultilevel"/>
    <w:tmpl w:val="82989E28"/>
    <w:lvl w:ilvl="0" w:tplc="72A45D74">
      <w:start w:val="1"/>
      <w:numFmt w:val="lowerLetter"/>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1BC04A61"/>
    <w:multiLevelType w:val="hybridMultilevel"/>
    <w:tmpl w:val="F57ADFEE"/>
    <w:lvl w:ilvl="0" w:tplc="42508454">
      <w:start w:val="1"/>
      <w:numFmt w:val="decimal"/>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25FA0EE7"/>
    <w:multiLevelType w:val="hybridMultilevel"/>
    <w:tmpl w:val="21BCAA2E"/>
    <w:lvl w:ilvl="0" w:tplc="6D2A3D64">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656777F"/>
    <w:multiLevelType w:val="hybridMultilevel"/>
    <w:tmpl w:val="1A4429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F5025B"/>
    <w:multiLevelType w:val="hybridMultilevel"/>
    <w:tmpl w:val="30FA51A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816F34"/>
    <w:multiLevelType w:val="hybridMultilevel"/>
    <w:tmpl w:val="2F0E7080"/>
    <w:lvl w:ilvl="0" w:tplc="4142F71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51612E"/>
    <w:multiLevelType w:val="hybridMultilevel"/>
    <w:tmpl w:val="C212A4EA"/>
    <w:lvl w:ilvl="0" w:tplc="077C9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175596B"/>
    <w:multiLevelType w:val="hybridMultilevel"/>
    <w:tmpl w:val="13A87E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8C6227"/>
    <w:multiLevelType w:val="hybridMultilevel"/>
    <w:tmpl w:val="EA5A0D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C06B0D"/>
    <w:multiLevelType w:val="hybridMultilevel"/>
    <w:tmpl w:val="53B4AA3E"/>
    <w:lvl w:ilvl="0" w:tplc="6D2A3D64">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882464C"/>
    <w:multiLevelType w:val="hybridMultilevel"/>
    <w:tmpl w:val="F74E0762"/>
    <w:lvl w:ilvl="0" w:tplc="0B201AD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6003164E"/>
    <w:multiLevelType w:val="hybridMultilevel"/>
    <w:tmpl w:val="E03638B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7">
    <w:nsid w:val="66621C00"/>
    <w:multiLevelType w:val="hybridMultilevel"/>
    <w:tmpl w:val="C4B6FCDC"/>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699A03FE"/>
    <w:multiLevelType w:val="hybridMultilevel"/>
    <w:tmpl w:val="AA6A4A84"/>
    <w:lvl w:ilvl="0" w:tplc="6D2A3D6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5A770C"/>
    <w:multiLevelType w:val="hybridMultilevel"/>
    <w:tmpl w:val="8EDCF9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EC672F0"/>
    <w:multiLevelType w:val="hybridMultilevel"/>
    <w:tmpl w:val="76589D5C"/>
    <w:lvl w:ilvl="0" w:tplc="818A338A">
      <w:start w:val="1"/>
      <w:numFmt w:val="upperLetter"/>
      <w:lvlText w:val="%1."/>
      <w:lvlJc w:val="left"/>
      <w:pPr>
        <w:ind w:left="360" w:hanging="360"/>
      </w:pPr>
      <w:rPr>
        <w:rFonts w:hint="default"/>
        <w:b/>
      </w:rPr>
    </w:lvl>
    <w:lvl w:ilvl="1" w:tplc="04210019" w:tentative="1">
      <w:start w:val="1"/>
      <w:numFmt w:val="lowerLetter"/>
      <w:lvlText w:val="%2."/>
      <w:lvlJc w:val="left"/>
      <w:pPr>
        <w:ind w:left="796" w:hanging="360"/>
      </w:pPr>
    </w:lvl>
    <w:lvl w:ilvl="2" w:tplc="0421001B" w:tentative="1">
      <w:start w:val="1"/>
      <w:numFmt w:val="lowerRoman"/>
      <w:lvlText w:val="%3."/>
      <w:lvlJc w:val="right"/>
      <w:pPr>
        <w:ind w:left="1516" w:hanging="180"/>
      </w:pPr>
    </w:lvl>
    <w:lvl w:ilvl="3" w:tplc="0421000F" w:tentative="1">
      <w:start w:val="1"/>
      <w:numFmt w:val="decimal"/>
      <w:lvlText w:val="%4."/>
      <w:lvlJc w:val="left"/>
      <w:pPr>
        <w:ind w:left="2236" w:hanging="360"/>
      </w:pPr>
    </w:lvl>
    <w:lvl w:ilvl="4" w:tplc="04210019" w:tentative="1">
      <w:start w:val="1"/>
      <w:numFmt w:val="lowerLetter"/>
      <w:lvlText w:val="%5."/>
      <w:lvlJc w:val="left"/>
      <w:pPr>
        <w:ind w:left="2956" w:hanging="360"/>
      </w:pPr>
    </w:lvl>
    <w:lvl w:ilvl="5" w:tplc="0421001B" w:tentative="1">
      <w:start w:val="1"/>
      <w:numFmt w:val="lowerRoman"/>
      <w:lvlText w:val="%6."/>
      <w:lvlJc w:val="right"/>
      <w:pPr>
        <w:ind w:left="3676" w:hanging="180"/>
      </w:pPr>
    </w:lvl>
    <w:lvl w:ilvl="6" w:tplc="0421000F" w:tentative="1">
      <w:start w:val="1"/>
      <w:numFmt w:val="decimal"/>
      <w:lvlText w:val="%7."/>
      <w:lvlJc w:val="left"/>
      <w:pPr>
        <w:ind w:left="4396" w:hanging="360"/>
      </w:pPr>
    </w:lvl>
    <w:lvl w:ilvl="7" w:tplc="04210019" w:tentative="1">
      <w:start w:val="1"/>
      <w:numFmt w:val="lowerLetter"/>
      <w:lvlText w:val="%8."/>
      <w:lvlJc w:val="left"/>
      <w:pPr>
        <w:ind w:left="5116" w:hanging="360"/>
      </w:pPr>
    </w:lvl>
    <w:lvl w:ilvl="8" w:tplc="0421001B" w:tentative="1">
      <w:start w:val="1"/>
      <w:numFmt w:val="lowerRoman"/>
      <w:lvlText w:val="%9."/>
      <w:lvlJc w:val="right"/>
      <w:pPr>
        <w:ind w:left="5836" w:hanging="180"/>
      </w:pPr>
    </w:lvl>
  </w:abstractNum>
  <w:abstractNum w:abstractNumId="21">
    <w:nsid w:val="7148159A"/>
    <w:multiLevelType w:val="hybridMultilevel"/>
    <w:tmpl w:val="90FC89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91147A1"/>
    <w:multiLevelType w:val="hybridMultilevel"/>
    <w:tmpl w:val="4AD40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C8257AE"/>
    <w:multiLevelType w:val="hybridMultilevel"/>
    <w:tmpl w:val="735ACB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8"/>
  </w:num>
  <w:num w:numId="3">
    <w:abstractNumId w:val="19"/>
  </w:num>
  <w:num w:numId="4">
    <w:abstractNumId w:val="22"/>
  </w:num>
  <w:num w:numId="5">
    <w:abstractNumId w:val="0"/>
  </w:num>
  <w:num w:numId="6">
    <w:abstractNumId w:val="10"/>
  </w:num>
  <w:num w:numId="7">
    <w:abstractNumId w:val="15"/>
  </w:num>
  <w:num w:numId="8">
    <w:abstractNumId w:val="11"/>
  </w:num>
  <w:num w:numId="9">
    <w:abstractNumId w:val="6"/>
  </w:num>
  <w:num w:numId="10">
    <w:abstractNumId w:val="3"/>
  </w:num>
  <w:num w:numId="11">
    <w:abstractNumId w:val="23"/>
  </w:num>
  <w:num w:numId="12">
    <w:abstractNumId w:val="21"/>
  </w:num>
  <w:num w:numId="13">
    <w:abstractNumId w:val="12"/>
  </w:num>
  <w:num w:numId="14">
    <w:abstractNumId w:val="13"/>
  </w:num>
  <w:num w:numId="15">
    <w:abstractNumId w:val="5"/>
  </w:num>
  <w:num w:numId="16">
    <w:abstractNumId w:val="16"/>
  </w:num>
  <w:num w:numId="17">
    <w:abstractNumId w:val="4"/>
  </w:num>
  <w:num w:numId="18">
    <w:abstractNumId w:val="9"/>
  </w:num>
  <w:num w:numId="19">
    <w:abstractNumId w:val="2"/>
  </w:num>
  <w:num w:numId="20">
    <w:abstractNumId w:val="17"/>
  </w:num>
  <w:num w:numId="21">
    <w:abstractNumId w:val="1"/>
  </w:num>
  <w:num w:numId="22">
    <w:abstractNumId w:val="14"/>
  </w:num>
  <w:num w:numId="23">
    <w:abstractNumId w:val="7"/>
  </w:num>
  <w:num w:numId="24">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801574"/>
    <w:rsid w:val="00001430"/>
    <w:rsid w:val="0000170B"/>
    <w:rsid w:val="000019C2"/>
    <w:rsid w:val="000055BA"/>
    <w:rsid w:val="0001605A"/>
    <w:rsid w:val="00017F4F"/>
    <w:rsid w:val="00020EA0"/>
    <w:rsid w:val="0002252E"/>
    <w:rsid w:val="00026B8D"/>
    <w:rsid w:val="00033102"/>
    <w:rsid w:val="00037093"/>
    <w:rsid w:val="00037C41"/>
    <w:rsid w:val="000438D1"/>
    <w:rsid w:val="000458CF"/>
    <w:rsid w:val="00061F3B"/>
    <w:rsid w:val="00062B51"/>
    <w:rsid w:val="00065895"/>
    <w:rsid w:val="00067136"/>
    <w:rsid w:val="00073BDC"/>
    <w:rsid w:val="0007590A"/>
    <w:rsid w:val="0008033B"/>
    <w:rsid w:val="00080BA4"/>
    <w:rsid w:val="00081F34"/>
    <w:rsid w:val="000829B1"/>
    <w:rsid w:val="00084829"/>
    <w:rsid w:val="0009201D"/>
    <w:rsid w:val="00092B55"/>
    <w:rsid w:val="00092CBC"/>
    <w:rsid w:val="00092FD8"/>
    <w:rsid w:val="00092FF7"/>
    <w:rsid w:val="00097014"/>
    <w:rsid w:val="000978EB"/>
    <w:rsid w:val="000978FD"/>
    <w:rsid w:val="00097DAE"/>
    <w:rsid w:val="000A135B"/>
    <w:rsid w:val="000A1850"/>
    <w:rsid w:val="000A7FBB"/>
    <w:rsid w:val="000B0050"/>
    <w:rsid w:val="000B0782"/>
    <w:rsid w:val="000B1481"/>
    <w:rsid w:val="000B511A"/>
    <w:rsid w:val="000C0257"/>
    <w:rsid w:val="000C68C8"/>
    <w:rsid w:val="000D2BA7"/>
    <w:rsid w:val="000D2C75"/>
    <w:rsid w:val="000D58C7"/>
    <w:rsid w:val="000D7A2E"/>
    <w:rsid w:val="000E1AD3"/>
    <w:rsid w:val="000E6889"/>
    <w:rsid w:val="000F1C3D"/>
    <w:rsid w:val="000F3FD0"/>
    <w:rsid w:val="000F5DC6"/>
    <w:rsid w:val="000F6254"/>
    <w:rsid w:val="000F62F1"/>
    <w:rsid w:val="00102BA5"/>
    <w:rsid w:val="0010366C"/>
    <w:rsid w:val="00103D6A"/>
    <w:rsid w:val="00105B6B"/>
    <w:rsid w:val="00110413"/>
    <w:rsid w:val="001113AD"/>
    <w:rsid w:val="001127CB"/>
    <w:rsid w:val="001157E7"/>
    <w:rsid w:val="00121040"/>
    <w:rsid w:val="00122A9D"/>
    <w:rsid w:val="001239C0"/>
    <w:rsid w:val="0013765A"/>
    <w:rsid w:val="00140715"/>
    <w:rsid w:val="0014269B"/>
    <w:rsid w:val="00145452"/>
    <w:rsid w:val="001541E4"/>
    <w:rsid w:val="001557D6"/>
    <w:rsid w:val="001604DB"/>
    <w:rsid w:val="00166FCE"/>
    <w:rsid w:val="0017187D"/>
    <w:rsid w:val="00174467"/>
    <w:rsid w:val="00175E06"/>
    <w:rsid w:val="0017685C"/>
    <w:rsid w:val="00181F5A"/>
    <w:rsid w:val="00182F62"/>
    <w:rsid w:val="001846C8"/>
    <w:rsid w:val="00187580"/>
    <w:rsid w:val="0019468F"/>
    <w:rsid w:val="00195441"/>
    <w:rsid w:val="00195583"/>
    <w:rsid w:val="001A0A00"/>
    <w:rsid w:val="001A4A0C"/>
    <w:rsid w:val="001A4D1B"/>
    <w:rsid w:val="001A66A0"/>
    <w:rsid w:val="001B19A1"/>
    <w:rsid w:val="001B7519"/>
    <w:rsid w:val="001C0058"/>
    <w:rsid w:val="001C0C08"/>
    <w:rsid w:val="001C27AA"/>
    <w:rsid w:val="001C38DD"/>
    <w:rsid w:val="001C53C2"/>
    <w:rsid w:val="001C5FA9"/>
    <w:rsid w:val="001D0059"/>
    <w:rsid w:val="001D0ACD"/>
    <w:rsid w:val="001D1D52"/>
    <w:rsid w:val="001D57F2"/>
    <w:rsid w:val="001D59C6"/>
    <w:rsid w:val="0020048C"/>
    <w:rsid w:val="0020145B"/>
    <w:rsid w:val="002046AF"/>
    <w:rsid w:val="0020728D"/>
    <w:rsid w:val="002076F1"/>
    <w:rsid w:val="00210FD1"/>
    <w:rsid w:val="00210FDE"/>
    <w:rsid w:val="0021150B"/>
    <w:rsid w:val="00212604"/>
    <w:rsid w:val="0021310F"/>
    <w:rsid w:val="0021339E"/>
    <w:rsid w:val="0021498D"/>
    <w:rsid w:val="002164A9"/>
    <w:rsid w:val="002166D7"/>
    <w:rsid w:val="00216DDF"/>
    <w:rsid w:val="002202E3"/>
    <w:rsid w:val="00224A90"/>
    <w:rsid w:val="00224F9D"/>
    <w:rsid w:val="00231CD8"/>
    <w:rsid w:val="00234815"/>
    <w:rsid w:val="00234B49"/>
    <w:rsid w:val="00241757"/>
    <w:rsid w:val="002418D9"/>
    <w:rsid w:val="00241B13"/>
    <w:rsid w:val="00241ECE"/>
    <w:rsid w:val="00250F17"/>
    <w:rsid w:val="00251F56"/>
    <w:rsid w:val="00251FC2"/>
    <w:rsid w:val="00254D5F"/>
    <w:rsid w:val="00261C2B"/>
    <w:rsid w:val="00264FD9"/>
    <w:rsid w:val="0026591F"/>
    <w:rsid w:val="00265D1D"/>
    <w:rsid w:val="002717FF"/>
    <w:rsid w:val="00271CB7"/>
    <w:rsid w:val="00274177"/>
    <w:rsid w:val="00275B0C"/>
    <w:rsid w:val="00275D8B"/>
    <w:rsid w:val="00276200"/>
    <w:rsid w:val="0028109A"/>
    <w:rsid w:val="0028246D"/>
    <w:rsid w:val="002876F9"/>
    <w:rsid w:val="002901C3"/>
    <w:rsid w:val="00291D03"/>
    <w:rsid w:val="002A00D7"/>
    <w:rsid w:val="002A0E30"/>
    <w:rsid w:val="002A106D"/>
    <w:rsid w:val="002A115E"/>
    <w:rsid w:val="002A2811"/>
    <w:rsid w:val="002A6BFF"/>
    <w:rsid w:val="002B5052"/>
    <w:rsid w:val="002B558D"/>
    <w:rsid w:val="002B7B9B"/>
    <w:rsid w:val="002D08B2"/>
    <w:rsid w:val="002D2414"/>
    <w:rsid w:val="002D3A74"/>
    <w:rsid w:val="002D5214"/>
    <w:rsid w:val="002E0E4E"/>
    <w:rsid w:val="002E50F3"/>
    <w:rsid w:val="002E64DF"/>
    <w:rsid w:val="00300920"/>
    <w:rsid w:val="00303B8D"/>
    <w:rsid w:val="0030457A"/>
    <w:rsid w:val="0030534E"/>
    <w:rsid w:val="0031202A"/>
    <w:rsid w:val="00314654"/>
    <w:rsid w:val="00315D4C"/>
    <w:rsid w:val="003204DB"/>
    <w:rsid w:val="0032138E"/>
    <w:rsid w:val="00323E57"/>
    <w:rsid w:val="00324C67"/>
    <w:rsid w:val="00331194"/>
    <w:rsid w:val="0033207A"/>
    <w:rsid w:val="0033320D"/>
    <w:rsid w:val="00334C99"/>
    <w:rsid w:val="00340876"/>
    <w:rsid w:val="00341248"/>
    <w:rsid w:val="003429CF"/>
    <w:rsid w:val="00344D37"/>
    <w:rsid w:val="00346783"/>
    <w:rsid w:val="003473F9"/>
    <w:rsid w:val="0035293C"/>
    <w:rsid w:val="00352A34"/>
    <w:rsid w:val="00352F00"/>
    <w:rsid w:val="00354331"/>
    <w:rsid w:val="00361699"/>
    <w:rsid w:val="003628CD"/>
    <w:rsid w:val="00365B3F"/>
    <w:rsid w:val="00372C3A"/>
    <w:rsid w:val="00377B68"/>
    <w:rsid w:val="003800FC"/>
    <w:rsid w:val="00383799"/>
    <w:rsid w:val="003852C0"/>
    <w:rsid w:val="0038733F"/>
    <w:rsid w:val="00387379"/>
    <w:rsid w:val="00391359"/>
    <w:rsid w:val="00392F5E"/>
    <w:rsid w:val="00393E42"/>
    <w:rsid w:val="00397D13"/>
    <w:rsid w:val="003A0251"/>
    <w:rsid w:val="003A03D8"/>
    <w:rsid w:val="003A0DA6"/>
    <w:rsid w:val="003A67C4"/>
    <w:rsid w:val="003B0346"/>
    <w:rsid w:val="003B3E7A"/>
    <w:rsid w:val="003B4A42"/>
    <w:rsid w:val="003B7D31"/>
    <w:rsid w:val="003C4BB1"/>
    <w:rsid w:val="003C57BF"/>
    <w:rsid w:val="003C6ECC"/>
    <w:rsid w:val="003D0FF4"/>
    <w:rsid w:val="003D1C7B"/>
    <w:rsid w:val="003D38C9"/>
    <w:rsid w:val="003D45AB"/>
    <w:rsid w:val="003D72CD"/>
    <w:rsid w:val="003E059A"/>
    <w:rsid w:val="003E596F"/>
    <w:rsid w:val="003E6428"/>
    <w:rsid w:val="003E6A2C"/>
    <w:rsid w:val="003F0C6D"/>
    <w:rsid w:val="003F2BD2"/>
    <w:rsid w:val="00403643"/>
    <w:rsid w:val="00407590"/>
    <w:rsid w:val="00411C79"/>
    <w:rsid w:val="004143E0"/>
    <w:rsid w:val="00416541"/>
    <w:rsid w:val="00420529"/>
    <w:rsid w:val="0042090A"/>
    <w:rsid w:val="004219CD"/>
    <w:rsid w:val="00423112"/>
    <w:rsid w:val="00423BF4"/>
    <w:rsid w:val="0042752C"/>
    <w:rsid w:val="00427EEB"/>
    <w:rsid w:val="0043112C"/>
    <w:rsid w:val="00431D0F"/>
    <w:rsid w:val="00434676"/>
    <w:rsid w:val="00435F3B"/>
    <w:rsid w:val="00441E14"/>
    <w:rsid w:val="00442527"/>
    <w:rsid w:val="00444E6B"/>
    <w:rsid w:val="00451457"/>
    <w:rsid w:val="00454416"/>
    <w:rsid w:val="004618A8"/>
    <w:rsid w:val="00463568"/>
    <w:rsid w:val="00465002"/>
    <w:rsid w:val="0047758B"/>
    <w:rsid w:val="00480DF1"/>
    <w:rsid w:val="0048155B"/>
    <w:rsid w:val="00481D09"/>
    <w:rsid w:val="0049258E"/>
    <w:rsid w:val="004930FE"/>
    <w:rsid w:val="004942AA"/>
    <w:rsid w:val="004A03D6"/>
    <w:rsid w:val="004A06F1"/>
    <w:rsid w:val="004A1A72"/>
    <w:rsid w:val="004A20A7"/>
    <w:rsid w:val="004B1C59"/>
    <w:rsid w:val="004B35FD"/>
    <w:rsid w:val="004B48AA"/>
    <w:rsid w:val="004C08B8"/>
    <w:rsid w:val="004C2A19"/>
    <w:rsid w:val="004C2F8E"/>
    <w:rsid w:val="004C32E4"/>
    <w:rsid w:val="004C7CE8"/>
    <w:rsid w:val="004D494E"/>
    <w:rsid w:val="004E495A"/>
    <w:rsid w:val="004E4AFF"/>
    <w:rsid w:val="004E68D7"/>
    <w:rsid w:val="004E7AF1"/>
    <w:rsid w:val="004F016B"/>
    <w:rsid w:val="004F02DE"/>
    <w:rsid w:val="004F1A87"/>
    <w:rsid w:val="004F1E74"/>
    <w:rsid w:val="004F472F"/>
    <w:rsid w:val="004F57B9"/>
    <w:rsid w:val="004F5950"/>
    <w:rsid w:val="004F63F5"/>
    <w:rsid w:val="00502037"/>
    <w:rsid w:val="005022C9"/>
    <w:rsid w:val="005045EC"/>
    <w:rsid w:val="005078CB"/>
    <w:rsid w:val="00510234"/>
    <w:rsid w:val="00515AD3"/>
    <w:rsid w:val="0051727F"/>
    <w:rsid w:val="005207E3"/>
    <w:rsid w:val="0052293B"/>
    <w:rsid w:val="005311FD"/>
    <w:rsid w:val="00531500"/>
    <w:rsid w:val="00532CDA"/>
    <w:rsid w:val="0053303A"/>
    <w:rsid w:val="00534D71"/>
    <w:rsid w:val="00536AFC"/>
    <w:rsid w:val="00536F7C"/>
    <w:rsid w:val="0053732A"/>
    <w:rsid w:val="00543D96"/>
    <w:rsid w:val="00550FAD"/>
    <w:rsid w:val="00551683"/>
    <w:rsid w:val="00554E00"/>
    <w:rsid w:val="0055549F"/>
    <w:rsid w:val="005572EA"/>
    <w:rsid w:val="0056151C"/>
    <w:rsid w:val="005628E7"/>
    <w:rsid w:val="00562B24"/>
    <w:rsid w:val="00565D12"/>
    <w:rsid w:val="0056631A"/>
    <w:rsid w:val="00566A00"/>
    <w:rsid w:val="005675F1"/>
    <w:rsid w:val="0057203E"/>
    <w:rsid w:val="00572354"/>
    <w:rsid w:val="00574B7D"/>
    <w:rsid w:val="00577AEB"/>
    <w:rsid w:val="00581D15"/>
    <w:rsid w:val="005822AA"/>
    <w:rsid w:val="0059271F"/>
    <w:rsid w:val="00592AC6"/>
    <w:rsid w:val="005939F4"/>
    <w:rsid w:val="00593D11"/>
    <w:rsid w:val="00597FF2"/>
    <w:rsid w:val="005A2172"/>
    <w:rsid w:val="005A2230"/>
    <w:rsid w:val="005A2FB2"/>
    <w:rsid w:val="005A6125"/>
    <w:rsid w:val="005A62C5"/>
    <w:rsid w:val="005A789B"/>
    <w:rsid w:val="005C70B1"/>
    <w:rsid w:val="005D1202"/>
    <w:rsid w:val="005D2682"/>
    <w:rsid w:val="005D312F"/>
    <w:rsid w:val="005D66FF"/>
    <w:rsid w:val="005E1F14"/>
    <w:rsid w:val="005E4A81"/>
    <w:rsid w:val="005F0177"/>
    <w:rsid w:val="005F154C"/>
    <w:rsid w:val="005F42A4"/>
    <w:rsid w:val="005F4717"/>
    <w:rsid w:val="005F4E62"/>
    <w:rsid w:val="005F50BB"/>
    <w:rsid w:val="005F6C1D"/>
    <w:rsid w:val="005F7C3B"/>
    <w:rsid w:val="00600C6F"/>
    <w:rsid w:val="00605389"/>
    <w:rsid w:val="0060673F"/>
    <w:rsid w:val="00626236"/>
    <w:rsid w:val="0062632C"/>
    <w:rsid w:val="006306DD"/>
    <w:rsid w:val="0063075F"/>
    <w:rsid w:val="0063184D"/>
    <w:rsid w:val="00633C28"/>
    <w:rsid w:val="00636FFE"/>
    <w:rsid w:val="00637113"/>
    <w:rsid w:val="00640D12"/>
    <w:rsid w:val="006410C4"/>
    <w:rsid w:val="00641623"/>
    <w:rsid w:val="0064569D"/>
    <w:rsid w:val="0065176F"/>
    <w:rsid w:val="006566E0"/>
    <w:rsid w:val="00656AF8"/>
    <w:rsid w:val="0066045B"/>
    <w:rsid w:val="00660A25"/>
    <w:rsid w:val="00661372"/>
    <w:rsid w:val="00661524"/>
    <w:rsid w:val="00662CEB"/>
    <w:rsid w:val="00666A8D"/>
    <w:rsid w:val="006741B1"/>
    <w:rsid w:val="00674887"/>
    <w:rsid w:val="006765E3"/>
    <w:rsid w:val="0068111C"/>
    <w:rsid w:val="006811D8"/>
    <w:rsid w:val="00682965"/>
    <w:rsid w:val="006978A6"/>
    <w:rsid w:val="006A0D97"/>
    <w:rsid w:val="006A6CC8"/>
    <w:rsid w:val="006A7C2F"/>
    <w:rsid w:val="006B3524"/>
    <w:rsid w:val="006B45A8"/>
    <w:rsid w:val="006B5DDB"/>
    <w:rsid w:val="006B60FA"/>
    <w:rsid w:val="006B6241"/>
    <w:rsid w:val="006C1576"/>
    <w:rsid w:val="006C48B8"/>
    <w:rsid w:val="006D4FDA"/>
    <w:rsid w:val="006E52B2"/>
    <w:rsid w:val="006E5A33"/>
    <w:rsid w:val="006F28AD"/>
    <w:rsid w:val="007041E4"/>
    <w:rsid w:val="00706023"/>
    <w:rsid w:val="00706178"/>
    <w:rsid w:val="007076D4"/>
    <w:rsid w:val="00713677"/>
    <w:rsid w:val="00714823"/>
    <w:rsid w:val="00715277"/>
    <w:rsid w:val="007172DF"/>
    <w:rsid w:val="007209BE"/>
    <w:rsid w:val="007229E2"/>
    <w:rsid w:val="00725A53"/>
    <w:rsid w:val="007303B6"/>
    <w:rsid w:val="00731928"/>
    <w:rsid w:val="007335B1"/>
    <w:rsid w:val="007343E4"/>
    <w:rsid w:val="0073477F"/>
    <w:rsid w:val="007371C2"/>
    <w:rsid w:val="00737844"/>
    <w:rsid w:val="00741DF2"/>
    <w:rsid w:val="007423EF"/>
    <w:rsid w:val="00742B5A"/>
    <w:rsid w:val="00751339"/>
    <w:rsid w:val="00757102"/>
    <w:rsid w:val="00762BDE"/>
    <w:rsid w:val="00763495"/>
    <w:rsid w:val="007647B4"/>
    <w:rsid w:val="007648C6"/>
    <w:rsid w:val="007649C3"/>
    <w:rsid w:val="007735B5"/>
    <w:rsid w:val="0078433D"/>
    <w:rsid w:val="007865B1"/>
    <w:rsid w:val="007904AD"/>
    <w:rsid w:val="00790BAF"/>
    <w:rsid w:val="007915AF"/>
    <w:rsid w:val="00797522"/>
    <w:rsid w:val="007A500B"/>
    <w:rsid w:val="007B3BE8"/>
    <w:rsid w:val="007B4AFF"/>
    <w:rsid w:val="007B4C5C"/>
    <w:rsid w:val="007C59B8"/>
    <w:rsid w:val="007C5DD4"/>
    <w:rsid w:val="007D0E54"/>
    <w:rsid w:val="007D264E"/>
    <w:rsid w:val="007E0438"/>
    <w:rsid w:val="007E1593"/>
    <w:rsid w:val="007E1A5D"/>
    <w:rsid w:val="007E1FE5"/>
    <w:rsid w:val="007E2797"/>
    <w:rsid w:val="007E2C8D"/>
    <w:rsid w:val="007E3220"/>
    <w:rsid w:val="007E4BFF"/>
    <w:rsid w:val="007E5729"/>
    <w:rsid w:val="007E7520"/>
    <w:rsid w:val="007F4B06"/>
    <w:rsid w:val="007F6961"/>
    <w:rsid w:val="007F7039"/>
    <w:rsid w:val="007F72FF"/>
    <w:rsid w:val="00801574"/>
    <w:rsid w:val="00803AE0"/>
    <w:rsid w:val="00804887"/>
    <w:rsid w:val="00804C94"/>
    <w:rsid w:val="008139A3"/>
    <w:rsid w:val="00814105"/>
    <w:rsid w:val="00817616"/>
    <w:rsid w:val="00817BF0"/>
    <w:rsid w:val="008204A8"/>
    <w:rsid w:val="00821C3E"/>
    <w:rsid w:val="00823AB5"/>
    <w:rsid w:val="008277BE"/>
    <w:rsid w:val="00830C75"/>
    <w:rsid w:val="00831A73"/>
    <w:rsid w:val="008328AA"/>
    <w:rsid w:val="00832F3D"/>
    <w:rsid w:val="00833E4E"/>
    <w:rsid w:val="0084073E"/>
    <w:rsid w:val="00841EFF"/>
    <w:rsid w:val="008447B9"/>
    <w:rsid w:val="00852C72"/>
    <w:rsid w:val="008545A3"/>
    <w:rsid w:val="00854E3E"/>
    <w:rsid w:val="00857AEA"/>
    <w:rsid w:val="00860F45"/>
    <w:rsid w:val="008613F2"/>
    <w:rsid w:val="008619F3"/>
    <w:rsid w:val="008628D3"/>
    <w:rsid w:val="00863606"/>
    <w:rsid w:val="008648F6"/>
    <w:rsid w:val="0086573A"/>
    <w:rsid w:val="0086582E"/>
    <w:rsid w:val="00865F41"/>
    <w:rsid w:val="00866C47"/>
    <w:rsid w:val="00867679"/>
    <w:rsid w:val="00870CA1"/>
    <w:rsid w:val="008714DC"/>
    <w:rsid w:val="008714F9"/>
    <w:rsid w:val="0087204F"/>
    <w:rsid w:val="00873810"/>
    <w:rsid w:val="008738AE"/>
    <w:rsid w:val="00874059"/>
    <w:rsid w:val="00880340"/>
    <w:rsid w:val="0088078B"/>
    <w:rsid w:val="00881762"/>
    <w:rsid w:val="00884FE2"/>
    <w:rsid w:val="00886336"/>
    <w:rsid w:val="008875D0"/>
    <w:rsid w:val="00890690"/>
    <w:rsid w:val="00895AA2"/>
    <w:rsid w:val="00896623"/>
    <w:rsid w:val="00896F28"/>
    <w:rsid w:val="00897FB2"/>
    <w:rsid w:val="008A0488"/>
    <w:rsid w:val="008A3842"/>
    <w:rsid w:val="008A390A"/>
    <w:rsid w:val="008A45EF"/>
    <w:rsid w:val="008A62BE"/>
    <w:rsid w:val="008B3DA8"/>
    <w:rsid w:val="008B68A0"/>
    <w:rsid w:val="008C125F"/>
    <w:rsid w:val="008C2C39"/>
    <w:rsid w:val="008C338D"/>
    <w:rsid w:val="008C3ADE"/>
    <w:rsid w:val="008C62D3"/>
    <w:rsid w:val="008C6541"/>
    <w:rsid w:val="008C77C0"/>
    <w:rsid w:val="008D01D0"/>
    <w:rsid w:val="008D194A"/>
    <w:rsid w:val="008D1FC8"/>
    <w:rsid w:val="008E0C2F"/>
    <w:rsid w:val="008E720D"/>
    <w:rsid w:val="008F1828"/>
    <w:rsid w:val="008F4BAA"/>
    <w:rsid w:val="008F72FB"/>
    <w:rsid w:val="00900986"/>
    <w:rsid w:val="00900F36"/>
    <w:rsid w:val="00903C90"/>
    <w:rsid w:val="00903E15"/>
    <w:rsid w:val="00904F9D"/>
    <w:rsid w:val="00906EC0"/>
    <w:rsid w:val="00907D50"/>
    <w:rsid w:val="00910D7E"/>
    <w:rsid w:val="0091161F"/>
    <w:rsid w:val="009128B9"/>
    <w:rsid w:val="0091358C"/>
    <w:rsid w:val="00916A1B"/>
    <w:rsid w:val="00916C79"/>
    <w:rsid w:val="0093143D"/>
    <w:rsid w:val="009314BC"/>
    <w:rsid w:val="00932FDE"/>
    <w:rsid w:val="00934065"/>
    <w:rsid w:val="009422D8"/>
    <w:rsid w:val="0094331A"/>
    <w:rsid w:val="00950700"/>
    <w:rsid w:val="0095433B"/>
    <w:rsid w:val="009556A2"/>
    <w:rsid w:val="00956182"/>
    <w:rsid w:val="00957C72"/>
    <w:rsid w:val="009638C2"/>
    <w:rsid w:val="00964518"/>
    <w:rsid w:val="0097000B"/>
    <w:rsid w:val="0097157C"/>
    <w:rsid w:val="00972477"/>
    <w:rsid w:val="00973372"/>
    <w:rsid w:val="009742A2"/>
    <w:rsid w:val="00981ABF"/>
    <w:rsid w:val="0098207D"/>
    <w:rsid w:val="00982BFE"/>
    <w:rsid w:val="009877A7"/>
    <w:rsid w:val="009925BF"/>
    <w:rsid w:val="009933EA"/>
    <w:rsid w:val="00993F74"/>
    <w:rsid w:val="00997C99"/>
    <w:rsid w:val="009A0CEA"/>
    <w:rsid w:val="009A4D76"/>
    <w:rsid w:val="009A7428"/>
    <w:rsid w:val="009B09BB"/>
    <w:rsid w:val="009B5437"/>
    <w:rsid w:val="009B5B12"/>
    <w:rsid w:val="009B5E94"/>
    <w:rsid w:val="009B60D3"/>
    <w:rsid w:val="009C41C7"/>
    <w:rsid w:val="009D014E"/>
    <w:rsid w:val="009D1873"/>
    <w:rsid w:val="009D4F8F"/>
    <w:rsid w:val="009E159E"/>
    <w:rsid w:val="009E3385"/>
    <w:rsid w:val="009E43B4"/>
    <w:rsid w:val="009E6D80"/>
    <w:rsid w:val="009F0B48"/>
    <w:rsid w:val="009F2D1D"/>
    <w:rsid w:val="009F44FA"/>
    <w:rsid w:val="009F4711"/>
    <w:rsid w:val="009F7C54"/>
    <w:rsid w:val="00A01560"/>
    <w:rsid w:val="00A03158"/>
    <w:rsid w:val="00A052E4"/>
    <w:rsid w:val="00A07706"/>
    <w:rsid w:val="00A1448A"/>
    <w:rsid w:val="00A15E5A"/>
    <w:rsid w:val="00A20035"/>
    <w:rsid w:val="00A21B65"/>
    <w:rsid w:val="00A303F4"/>
    <w:rsid w:val="00A352D8"/>
    <w:rsid w:val="00A35AAE"/>
    <w:rsid w:val="00A363F4"/>
    <w:rsid w:val="00A36BDD"/>
    <w:rsid w:val="00A37591"/>
    <w:rsid w:val="00A472AB"/>
    <w:rsid w:val="00A54C21"/>
    <w:rsid w:val="00A617AD"/>
    <w:rsid w:val="00A63775"/>
    <w:rsid w:val="00A64BE0"/>
    <w:rsid w:val="00A65B8D"/>
    <w:rsid w:val="00A660E4"/>
    <w:rsid w:val="00A70B0F"/>
    <w:rsid w:val="00A70C01"/>
    <w:rsid w:val="00A71304"/>
    <w:rsid w:val="00A73CDB"/>
    <w:rsid w:val="00A751AE"/>
    <w:rsid w:val="00A75A76"/>
    <w:rsid w:val="00A80F25"/>
    <w:rsid w:val="00A850B4"/>
    <w:rsid w:val="00A86399"/>
    <w:rsid w:val="00A90C5A"/>
    <w:rsid w:val="00A9248A"/>
    <w:rsid w:val="00A93FE0"/>
    <w:rsid w:val="00A94305"/>
    <w:rsid w:val="00A95A70"/>
    <w:rsid w:val="00AA4FF1"/>
    <w:rsid w:val="00AB0EF7"/>
    <w:rsid w:val="00AB2E4C"/>
    <w:rsid w:val="00AB317E"/>
    <w:rsid w:val="00AB4375"/>
    <w:rsid w:val="00AB73D5"/>
    <w:rsid w:val="00AC17B6"/>
    <w:rsid w:val="00AC34D6"/>
    <w:rsid w:val="00AC6CEC"/>
    <w:rsid w:val="00AC701D"/>
    <w:rsid w:val="00AD00B1"/>
    <w:rsid w:val="00AD0DC9"/>
    <w:rsid w:val="00AD5396"/>
    <w:rsid w:val="00AD6F3E"/>
    <w:rsid w:val="00AE18D5"/>
    <w:rsid w:val="00AE6AAB"/>
    <w:rsid w:val="00AE72A0"/>
    <w:rsid w:val="00AF1592"/>
    <w:rsid w:val="00AF2691"/>
    <w:rsid w:val="00B0203C"/>
    <w:rsid w:val="00B04E71"/>
    <w:rsid w:val="00B051C8"/>
    <w:rsid w:val="00B05231"/>
    <w:rsid w:val="00B144E8"/>
    <w:rsid w:val="00B1571C"/>
    <w:rsid w:val="00B204BD"/>
    <w:rsid w:val="00B23AE8"/>
    <w:rsid w:val="00B23B2D"/>
    <w:rsid w:val="00B260C6"/>
    <w:rsid w:val="00B327A6"/>
    <w:rsid w:val="00B35100"/>
    <w:rsid w:val="00B35339"/>
    <w:rsid w:val="00B37A62"/>
    <w:rsid w:val="00B43F16"/>
    <w:rsid w:val="00B46748"/>
    <w:rsid w:val="00B46FBC"/>
    <w:rsid w:val="00B5406D"/>
    <w:rsid w:val="00B54225"/>
    <w:rsid w:val="00B55D6A"/>
    <w:rsid w:val="00B56EDC"/>
    <w:rsid w:val="00B6233E"/>
    <w:rsid w:val="00B634AB"/>
    <w:rsid w:val="00B63D9D"/>
    <w:rsid w:val="00B745BE"/>
    <w:rsid w:val="00B86676"/>
    <w:rsid w:val="00B94C88"/>
    <w:rsid w:val="00B9678B"/>
    <w:rsid w:val="00BA10A9"/>
    <w:rsid w:val="00BA1223"/>
    <w:rsid w:val="00BA30E8"/>
    <w:rsid w:val="00BA3C28"/>
    <w:rsid w:val="00BB2797"/>
    <w:rsid w:val="00BB44B7"/>
    <w:rsid w:val="00BC1BE2"/>
    <w:rsid w:val="00BC24E6"/>
    <w:rsid w:val="00BC2E7B"/>
    <w:rsid w:val="00BC4F99"/>
    <w:rsid w:val="00BC56D5"/>
    <w:rsid w:val="00BD0105"/>
    <w:rsid w:val="00BD0BBC"/>
    <w:rsid w:val="00BD7425"/>
    <w:rsid w:val="00BE2D99"/>
    <w:rsid w:val="00BE4BEA"/>
    <w:rsid w:val="00BF037A"/>
    <w:rsid w:val="00BF3597"/>
    <w:rsid w:val="00BF4A97"/>
    <w:rsid w:val="00BF771B"/>
    <w:rsid w:val="00BF7F1E"/>
    <w:rsid w:val="00C0008A"/>
    <w:rsid w:val="00C02AFD"/>
    <w:rsid w:val="00C0311A"/>
    <w:rsid w:val="00C04EED"/>
    <w:rsid w:val="00C05197"/>
    <w:rsid w:val="00C07C0D"/>
    <w:rsid w:val="00C10627"/>
    <w:rsid w:val="00C13E88"/>
    <w:rsid w:val="00C14000"/>
    <w:rsid w:val="00C17217"/>
    <w:rsid w:val="00C21E1A"/>
    <w:rsid w:val="00C22257"/>
    <w:rsid w:val="00C23131"/>
    <w:rsid w:val="00C25654"/>
    <w:rsid w:val="00C41E1C"/>
    <w:rsid w:val="00C424C5"/>
    <w:rsid w:val="00C42748"/>
    <w:rsid w:val="00C453BE"/>
    <w:rsid w:val="00C46695"/>
    <w:rsid w:val="00C46943"/>
    <w:rsid w:val="00C61F60"/>
    <w:rsid w:val="00C65CA7"/>
    <w:rsid w:val="00C66478"/>
    <w:rsid w:val="00C67BC1"/>
    <w:rsid w:val="00C70549"/>
    <w:rsid w:val="00C72A65"/>
    <w:rsid w:val="00C7303A"/>
    <w:rsid w:val="00C7367E"/>
    <w:rsid w:val="00C77EE8"/>
    <w:rsid w:val="00C80138"/>
    <w:rsid w:val="00C90C86"/>
    <w:rsid w:val="00C91A72"/>
    <w:rsid w:val="00CA000E"/>
    <w:rsid w:val="00CA50B3"/>
    <w:rsid w:val="00CA6C89"/>
    <w:rsid w:val="00CB53A4"/>
    <w:rsid w:val="00CB6F79"/>
    <w:rsid w:val="00CC0927"/>
    <w:rsid w:val="00CC25CC"/>
    <w:rsid w:val="00CC465C"/>
    <w:rsid w:val="00CC562F"/>
    <w:rsid w:val="00CC6C4F"/>
    <w:rsid w:val="00CD2C1B"/>
    <w:rsid w:val="00CD61B5"/>
    <w:rsid w:val="00CE00C0"/>
    <w:rsid w:val="00CE1439"/>
    <w:rsid w:val="00CE4B1E"/>
    <w:rsid w:val="00CE519F"/>
    <w:rsid w:val="00CF093B"/>
    <w:rsid w:val="00CF2307"/>
    <w:rsid w:val="00CF62C7"/>
    <w:rsid w:val="00CF6E8B"/>
    <w:rsid w:val="00D105E7"/>
    <w:rsid w:val="00D12D2A"/>
    <w:rsid w:val="00D204A3"/>
    <w:rsid w:val="00D22C4D"/>
    <w:rsid w:val="00D26C04"/>
    <w:rsid w:val="00D26F5C"/>
    <w:rsid w:val="00D2750A"/>
    <w:rsid w:val="00D3396F"/>
    <w:rsid w:val="00D35AC3"/>
    <w:rsid w:val="00D35D61"/>
    <w:rsid w:val="00D36CF6"/>
    <w:rsid w:val="00D51322"/>
    <w:rsid w:val="00D53894"/>
    <w:rsid w:val="00D54886"/>
    <w:rsid w:val="00D56414"/>
    <w:rsid w:val="00D56C26"/>
    <w:rsid w:val="00D6212F"/>
    <w:rsid w:val="00D64C2A"/>
    <w:rsid w:val="00D70E5F"/>
    <w:rsid w:val="00D800A1"/>
    <w:rsid w:val="00D80597"/>
    <w:rsid w:val="00D855EC"/>
    <w:rsid w:val="00D85AB9"/>
    <w:rsid w:val="00D86D1E"/>
    <w:rsid w:val="00D87C69"/>
    <w:rsid w:val="00DA1C43"/>
    <w:rsid w:val="00DA520B"/>
    <w:rsid w:val="00DA5BDA"/>
    <w:rsid w:val="00DB0F7C"/>
    <w:rsid w:val="00DB39EC"/>
    <w:rsid w:val="00DB4036"/>
    <w:rsid w:val="00DC2BA4"/>
    <w:rsid w:val="00DC72EF"/>
    <w:rsid w:val="00DD1A8C"/>
    <w:rsid w:val="00DE1098"/>
    <w:rsid w:val="00DE18DD"/>
    <w:rsid w:val="00DE5A88"/>
    <w:rsid w:val="00DE77ED"/>
    <w:rsid w:val="00DF5691"/>
    <w:rsid w:val="00DF63B1"/>
    <w:rsid w:val="00E01823"/>
    <w:rsid w:val="00E018C1"/>
    <w:rsid w:val="00E14569"/>
    <w:rsid w:val="00E178EC"/>
    <w:rsid w:val="00E203CC"/>
    <w:rsid w:val="00E22EB9"/>
    <w:rsid w:val="00E24836"/>
    <w:rsid w:val="00E30427"/>
    <w:rsid w:val="00E31C41"/>
    <w:rsid w:val="00E355E3"/>
    <w:rsid w:val="00E378A9"/>
    <w:rsid w:val="00E40F7C"/>
    <w:rsid w:val="00E42A83"/>
    <w:rsid w:val="00E474C8"/>
    <w:rsid w:val="00E47D49"/>
    <w:rsid w:val="00E540C1"/>
    <w:rsid w:val="00E55A11"/>
    <w:rsid w:val="00E631DD"/>
    <w:rsid w:val="00E673A2"/>
    <w:rsid w:val="00E76D0D"/>
    <w:rsid w:val="00E804F9"/>
    <w:rsid w:val="00E849DA"/>
    <w:rsid w:val="00E85C36"/>
    <w:rsid w:val="00E91D8C"/>
    <w:rsid w:val="00E92F59"/>
    <w:rsid w:val="00E968E6"/>
    <w:rsid w:val="00EA0C8E"/>
    <w:rsid w:val="00EA7508"/>
    <w:rsid w:val="00EB2C32"/>
    <w:rsid w:val="00EB3A65"/>
    <w:rsid w:val="00EB5B2C"/>
    <w:rsid w:val="00EB5EA9"/>
    <w:rsid w:val="00EC4A52"/>
    <w:rsid w:val="00EC6CA1"/>
    <w:rsid w:val="00ED090B"/>
    <w:rsid w:val="00ED3AE6"/>
    <w:rsid w:val="00ED499B"/>
    <w:rsid w:val="00ED5ED1"/>
    <w:rsid w:val="00ED6030"/>
    <w:rsid w:val="00EE1FED"/>
    <w:rsid w:val="00EE3908"/>
    <w:rsid w:val="00EE3AE8"/>
    <w:rsid w:val="00EF5EEF"/>
    <w:rsid w:val="00EF6049"/>
    <w:rsid w:val="00EF76DC"/>
    <w:rsid w:val="00F01C96"/>
    <w:rsid w:val="00F01D07"/>
    <w:rsid w:val="00F03461"/>
    <w:rsid w:val="00F06FB7"/>
    <w:rsid w:val="00F10882"/>
    <w:rsid w:val="00F14179"/>
    <w:rsid w:val="00F24205"/>
    <w:rsid w:val="00F27E1E"/>
    <w:rsid w:val="00F30490"/>
    <w:rsid w:val="00F3222E"/>
    <w:rsid w:val="00F327E3"/>
    <w:rsid w:val="00F337C9"/>
    <w:rsid w:val="00F36DBE"/>
    <w:rsid w:val="00F40516"/>
    <w:rsid w:val="00F42FCF"/>
    <w:rsid w:val="00F46BC3"/>
    <w:rsid w:val="00F4738B"/>
    <w:rsid w:val="00F47473"/>
    <w:rsid w:val="00F51BF7"/>
    <w:rsid w:val="00F52448"/>
    <w:rsid w:val="00F52D2A"/>
    <w:rsid w:val="00F53C29"/>
    <w:rsid w:val="00F548D5"/>
    <w:rsid w:val="00F576A8"/>
    <w:rsid w:val="00F65D05"/>
    <w:rsid w:val="00F73256"/>
    <w:rsid w:val="00F74D50"/>
    <w:rsid w:val="00F75207"/>
    <w:rsid w:val="00F754F1"/>
    <w:rsid w:val="00F75E8A"/>
    <w:rsid w:val="00F775D4"/>
    <w:rsid w:val="00F83E75"/>
    <w:rsid w:val="00F9591D"/>
    <w:rsid w:val="00F96C35"/>
    <w:rsid w:val="00F97AB7"/>
    <w:rsid w:val="00FA3DFA"/>
    <w:rsid w:val="00FA4324"/>
    <w:rsid w:val="00FA6F73"/>
    <w:rsid w:val="00FA7BA1"/>
    <w:rsid w:val="00FB262E"/>
    <w:rsid w:val="00FB3BF1"/>
    <w:rsid w:val="00FB4A1E"/>
    <w:rsid w:val="00FB6E8C"/>
    <w:rsid w:val="00FC0900"/>
    <w:rsid w:val="00FD139F"/>
    <w:rsid w:val="00FD28A5"/>
    <w:rsid w:val="00FD3359"/>
    <w:rsid w:val="00FE3EC8"/>
    <w:rsid w:val="00FE51CE"/>
    <w:rsid w:val="00FE7FEF"/>
    <w:rsid w:val="00FF06E0"/>
    <w:rsid w:val="00FF109A"/>
    <w:rsid w:val="00FF18C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3010"/>
    <o:shapelayout v:ext="edit">
      <o:idmap v:ext="edit" data="1"/>
      <o:rules v:ext="edit">
        <o:r id="V:Rule9" type="connector" idref="#_x0000_s1046"/>
        <o:r id="V:Rule10" type="connector" idref="#_x0000_s1048"/>
        <o:r id="V:Rule11" type="connector" idref="#_x0000_s1049"/>
        <o:r id="V:Rule12" type="connector" idref="#_x0000_s1034"/>
        <o:r id="V:Rule13" type="connector" idref="#_x0000_s1031"/>
        <o:r id="V:Rule14" type="connector" idref="#_x0000_s1033"/>
        <o:r id="V:Rule15" type="connector" idref="#_x0000_s1032"/>
        <o:r id="V:Rule16" type="connector" idref="#_x0000_s10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157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1574"/>
    <w:pPr>
      <w:ind w:left="720"/>
      <w:contextualSpacing/>
    </w:pPr>
  </w:style>
  <w:style w:type="paragraph" w:styleId="FootnoteText">
    <w:name w:val="footnote text"/>
    <w:basedOn w:val="Normal"/>
    <w:link w:val="FootnoteTextChar"/>
    <w:uiPriority w:val="99"/>
    <w:unhideWhenUsed/>
    <w:rsid w:val="00801574"/>
    <w:rPr>
      <w:sz w:val="20"/>
      <w:szCs w:val="20"/>
    </w:rPr>
  </w:style>
  <w:style w:type="character" w:customStyle="1" w:styleId="FootnoteTextChar">
    <w:name w:val="Footnote Text Char"/>
    <w:basedOn w:val="DefaultParagraphFont"/>
    <w:link w:val="FootnoteText"/>
    <w:uiPriority w:val="99"/>
    <w:rsid w:val="00801574"/>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801574"/>
    <w:rPr>
      <w:vertAlign w:val="superscript"/>
    </w:rPr>
  </w:style>
  <w:style w:type="paragraph" w:styleId="Header">
    <w:name w:val="header"/>
    <w:basedOn w:val="Normal"/>
    <w:link w:val="HeaderChar"/>
    <w:uiPriority w:val="99"/>
    <w:unhideWhenUsed/>
    <w:rsid w:val="00067136"/>
    <w:pPr>
      <w:tabs>
        <w:tab w:val="center" w:pos="4680"/>
        <w:tab w:val="right" w:pos="9360"/>
      </w:tabs>
    </w:pPr>
  </w:style>
  <w:style w:type="character" w:customStyle="1" w:styleId="HeaderChar">
    <w:name w:val="Header Char"/>
    <w:basedOn w:val="DefaultParagraphFont"/>
    <w:link w:val="Header"/>
    <w:uiPriority w:val="99"/>
    <w:rsid w:val="00067136"/>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067136"/>
    <w:pPr>
      <w:tabs>
        <w:tab w:val="center" w:pos="4680"/>
        <w:tab w:val="right" w:pos="9360"/>
      </w:tabs>
    </w:pPr>
  </w:style>
  <w:style w:type="character" w:customStyle="1" w:styleId="FooterChar">
    <w:name w:val="Footer Char"/>
    <w:basedOn w:val="DefaultParagraphFont"/>
    <w:link w:val="Footer"/>
    <w:uiPriority w:val="99"/>
    <w:semiHidden/>
    <w:rsid w:val="00067136"/>
    <w:rPr>
      <w:rFonts w:ascii="Times New Roman" w:eastAsia="Times New Roman" w:hAnsi="Times New Roman" w:cs="Times New Roman"/>
      <w:sz w:val="24"/>
      <w:szCs w:val="24"/>
    </w:rPr>
  </w:style>
  <w:style w:type="table" w:styleId="TableGrid">
    <w:name w:val="Table Grid"/>
    <w:basedOn w:val="TableNormal"/>
    <w:uiPriority w:val="59"/>
    <w:rsid w:val="009128B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33102"/>
    <w:rPr>
      <w:rFonts w:ascii="Tahoma" w:hAnsi="Tahoma" w:cs="Tahoma"/>
      <w:sz w:val="16"/>
      <w:szCs w:val="16"/>
    </w:rPr>
  </w:style>
  <w:style w:type="character" w:customStyle="1" w:styleId="BalloonTextChar">
    <w:name w:val="Balloon Text Char"/>
    <w:basedOn w:val="DefaultParagraphFont"/>
    <w:link w:val="BalloonText"/>
    <w:uiPriority w:val="99"/>
    <w:semiHidden/>
    <w:rsid w:val="00033102"/>
    <w:rPr>
      <w:rFonts w:ascii="Tahoma" w:eastAsia="Times New Roman" w:hAnsi="Tahoma" w:cs="Tahoma"/>
      <w:sz w:val="16"/>
      <w:szCs w:val="16"/>
    </w:rPr>
  </w:style>
  <w:style w:type="character" w:styleId="PlaceholderText">
    <w:name w:val="Placeholder Text"/>
    <w:basedOn w:val="DefaultParagraphFont"/>
    <w:uiPriority w:val="99"/>
    <w:semiHidden/>
    <w:rsid w:val="002202E3"/>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561CF8-AE46-4EEB-BAEF-FC3BBE4400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6</TotalTime>
  <Pages>1</Pages>
  <Words>1312</Words>
  <Characters>7483</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er</dc:creator>
  <cp:lastModifiedBy>SUPRI</cp:lastModifiedBy>
  <cp:revision>60</cp:revision>
  <cp:lastPrinted>2014-09-10T22:57:00Z</cp:lastPrinted>
  <dcterms:created xsi:type="dcterms:W3CDTF">2013-12-11T02:54:00Z</dcterms:created>
  <dcterms:modified xsi:type="dcterms:W3CDTF">2014-11-29T00:11:00Z</dcterms:modified>
</cp:coreProperties>
</file>